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fif" ContentType="image/jpeg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77" r:id="rId1"/>
  </p:sldMasterIdLst>
  <p:notesMasterIdLst>
    <p:notesMasterId r:id="rId25"/>
  </p:notesMasterIdLst>
  <p:sldIdLst>
    <p:sldId id="331" r:id="rId2"/>
    <p:sldId id="308" r:id="rId3"/>
    <p:sldId id="257" r:id="rId4"/>
    <p:sldId id="258" r:id="rId5"/>
    <p:sldId id="318" r:id="rId6"/>
    <p:sldId id="319" r:id="rId7"/>
    <p:sldId id="320" r:id="rId8"/>
    <p:sldId id="321" r:id="rId9"/>
    <p:sldId id="322" r:id="rId10"/>
    <p:sldId id="323" r:id="rId11"/>
    <p:sldId id="324" r:id="rId12"/>
    <p:sldId id="325" r:id="rId13"/>
    <p:sldId id="326" r:id="rId14"/>
    <p:sldId id="327" r:id="rId15"/>
    <p:sldId id="328" r:id="rId16"/>
    <p:sldId id="329" r:id="rId17"/>
    <p:sldId id="330" r:id="rId18"/>
    <p:sldId id="361" r:id="rId19"/>
    <p:sldId id="344" r:id="rId20"/>
    <p:sldId id="345" r:id="rId21"/>
    <p:sldId id="359" r:id="rId22"/>
    <p:sldId id="360" r:id="rId23"/>
    <p:sldId id="297" r:id="rId24"/>
  </p:sldIdLst>
  <p:sldSz cx="9144000" cy="5143500" type="screen16x9"/>
  <p:notesSz cx="6858000" cy="9144000"/>
  <p:embeddedFontLst>
    <p:embeddedFont>
      <p:font typeface="Cambria Math" panose="02040503050406030204" pitchFamily="18" charset="0"/>
      <p:regular r:id="rId26"/>
    </p:embeddedFont>
    <p:embeddedFont>
      <p:font typeface="Open Sans" panose="020B0606030504020204" pitchFamily="34" charset="0"/>
      <p:regular r:id="rId27"/>
      <p:bold r:id="rId28"/>
      <p:italic r:id="rId29"/>
      <p:boldItalic r:id="rId30"/>
    </p:embeddedFont>
    <p:embeddedFont>
      <p:font typeface="Rochester" panose="020B0604020202020204" charset="0"/>
      <p:regular r:id="rId31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9AA0A6"/>
          </p15:clr>
        </p15:guide>
        <p15:guide id="2" pos="2880">
          <p15:clr>
            <a:srgbClr val="9AA0A6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468F4BE8-DB74-4984-AAFD-3FA43871D83B}">
  <a:tblStyle styleId="{468F4BE8-DB74-4984-AAFD-3FA43871D83B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854" autoAdjust="0"/>
    <p:restoredTop sz="94660"/>
  </p:normalViewPr>
  <p:slideViewPr>
    <p:cSldViewPr snapToGrid="0">
      <p:cViewPr varScale="1">
        <p:scale>
          <a:sx n="100" d="100"/>
          <a:sy n="100" d="100"/>
        </p:scale>
        <p:origin x="136" y="56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1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3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6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2.fntdata"/><Relationship Id="rId30" Type="http://schemas.openxmlformats.org/officeDocument/2006/relationships/font" Target="fonts/font5.fntdata"/><Relationship Id="rId35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941957-7EFC-4003-ADA7-BA44853D4BAC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604917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0159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01594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35638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0FD1E9-C923-4D12-AB06-242B1EB3C9BB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44376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.png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/>
          <p:nvPr/>
        </p:nvSpPr>
        <p:spPr>
          <a:xfrm>
            <a:off x="50" y="4713104"/>
            <a:ext cx="9144142" cy="422728"/>
          </a:xfrm>
          <a:custGeom>
            <a:avLst/>
            <a:gdLst/>
            <a:ahLst/>
            <a:cxnLst/>
            <a:rect l="l" t="t" r="r" b="b"/>
            <a:pathLst>
              <a:path w="131613" h="21272" extrusionOk="0">
                <a:moveTo>
                  <a:pt x="37604" y="1"/>
                </a:moveTo>
                <a:cubicBezTo>
                  <a:pt x="25066" y="1"/>
                  <a:pt x="12521" y="624"/>
                  <a:pt x="0" y="1543"/>
                </a:cubicBezTo>
                <a:lnTo>
                  <a:pt x="0" y="21272"/>
                </a:lnTo>
                <a:lnTo>
                  <a:pt x="131612" y="21272"/>
                </a:lnTo>
                <a:lnTo>
                  <a:pt x="131612" y="6770"/>
                </a:lnTo>
                <a:cubicBezTo>
                  <a:pt x="131189" y="6773"/>
                  <a:pt x="130767" y="6774"/>
                  <a:pt x="130344" y="6774"/>
                </a:cubicBezTo>
                <a:cubicBezTo>
                  <a:pt x="106838" y="6774"/>
                  <a:pt x="83074" y="2288"/>
                  <a:pt x="59460" y="698"/>
                </a:cubicBezTo>
                <a:cubicBezTo>
                  <a:pt x="52181" y="212"/>
                  <a:pt x="44894" y="1"/>
                  <a:pt x="37604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pic>
        <p:nvPicPr>
          <p:cNvPr id="10" name="Google Shape;10;p2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 rot="10800000" flipH="1">
            <a:off x="-54324" y="2539975"/>
            <a:ext cx="1184750" cy="166862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Google Shape;11;p2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 rot="2101870">
            <a:off x="467649" y="1213498"/>
            <a:ext cx="1419755" cy="461700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Google Shape;12;p2"/>
          <p:cNvSpPr txBox="1">
            <a:spLocks noGrp="1"/>
          </p:cNvSpPr>
          <p:nvPr>
            <p:ph type="subTitle" idx="1"/>
          </p:nvPr>
        </p:nvSpPr>
        <p:spPr>
          <a:xfrm>
            <a:off x="2030825" y="3562100"/>
            <a:ext cx="6399900" cy="461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800">
                <a:solidFill>
                  <a:schemeClr val="accent3"/>
                </a:solidFill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3" name="Google Shape;13;p2"/>
          <p:cNvSpPr txBox="1">
            <a:spLocks noGrp="1"/>
          </p:cNvSpPr>
          <p:nvPr>
            <p:ph type="ctrTitle"/>
          </p:nvPr>
        </p:nvSpPr>
        <p:spPr>
          <a:xfrm>
            <a:off x="2030825" y="965475"/>
            <a:ext cx="6399900" cy="2401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7200"/>
              <a:buNone/>
              <a:defRPr sz="6500" b="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9pPr>
          </a:lstStyle>
          <a:p>
            <a:endParaRPr/>
          </a:p>
        </p:txBody>
      </p:sp>
      <p:pic>
        <p:nvPicPr>
          <p:cNvPr id="14" name="Google Shape;14;p2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 rot="4065820">
            <a:off x="1802577" y="-593946"/>
            <a:ext cx="1167272" cy="1368418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Google Shape;15;p2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-1075509" y="-1131675"/>
            <a:ext cx="3641590" cy="3060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16" name="Google Shape;16;p2"/>
          <p:cNvPicPr preferRelativeResize="0"/>
          <p:nvPr/>
        </p:nvPicPr>
        <p:blipFill>
          <a:blip r:embed="rId6">
            <a:alphaModFix/>
          </a:blip>
          <a:stretch>
            <a:fillRect/>
          </a:stretch>
        </p:blipFill>
        <p:spPr>
          <a:xfrm rot="1392348">
            <a:off x="-938027" y="929395"/>
            <a:ext cx="2726349" cy="2421263"/>
          </a:xfrm>
          <a:prstGeom prst="rect">
            <a:avLst/>
          </a:prstGeom>
          <a:noFill/>
          <a:ln>
            <a:noFill/>
          </a:ln>
        </p:spPr>
      </p:pic>
      <p:pic>
        <p:nvPicPr>
          <p:cNvPr id="17" name="Google Shape;17;p2"/>
          <p:cNvPicPr preferRelativeResize="0"/>
          <p:nvPr/>
        </p:nvPicPr>
        <p:blipFill>
          <a:blip r:embed="rId7">
            <a:alphaModFix/>
          </a:blip>
          <a:stretch>
            <a:fillRect/>
          </a:stretch>
        </p:blipFill>
        <p:spPr>
          <a:xfrm rot="504750">
            <a:off x="7728997" y="2967165"/>
            <a:ext cx="2386256" cy="2752317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chemeClr val="lt1"/>
        </a:solidFill>
        <a:effectLst/>
      </p:bgPr>
    </p:bg>
    <p:spTree>
      <p:nvGrpSpPr>
        <p:cNvPr id="1" name="Shape 114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CUSTOM_12">
    <p:spTree>
      <p:nvGrpSpPr>
        <p:cNvPr id="1" name="Shape 3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4" name="Google Shape;334;p28"/>
          <p:cNvSpPr/>
          <p:nvPr/>
        </p:nvSpPr>
        <p:spPr>
          <a:xfrm>
            <a:off x="58" y="4543416"/>
            <a:ext cx="9144142" cy="600083"/>
          </a:xfrm>
          <a:custGeom>
            <a:avLst/>
            <a:gdLst/>
            <a:ahLst/>
            <a:cxnLst/>
            <a:rect l="l" t="t" r="r" b="b"/>
            <a:pathLst>
              <a:path w="131613" h="21272" extrusionOk="0">
                <a:moveTo>
                  <a:pt x="37604" y="1"/>
                </a:moveTo>
                <a:cubicBezTo>
                  <a:pt x="25066" y="1"/>
                  <a:pt x="12521" y="624"/>
                  <a:pt x="0" y="1543"/>
                </a:cubicBezTo>
                <a:lnTo>
                  <a:pt x="0" y="21272"/>
                </a:lnTo>
                <a:lnTo>
                  <a:pt x="131612" y="21272"/>
                </a:lnTo>
                <a:lnTo>
                  <a:pt x="131612" y="6770"/>
                </a:lnTo>
                <a:cubicBezTo>
                  <a:pt x="131189" y="6773"/>
                  <a:pt x="130767" y="6774"/>
                  <a:pt x="130344" y="6774"/>
                </a:cubicBezTo>
                <a:cubicBezTo>
                  <a:pt x="106838" y="6774"/>
                  <a:pt x="83074" y="2288"/>
                  <a:pt x="59460" y="698"/>
                </a:cubicBezTo>
                <a:cubicBezTo>
                  <a:pt x="52181" y="212"/>
                  <a:pt x="44894" y="1"/>
                  <a:pt x="37604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pic>
        <p:nvPicPr>
          <p:cNvPr id="335" name="Google Shape;335;p28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 rot="-287318" flipH="1">
            <a:off x="8405604" y="3946618"/>
            <a:ext cx="849397" cy="995768"/>
          </a:xfrm>
          <a:prstGeom prst="rect">
            <a:avLst/>
          </a:prstGeom>
          <a:noFill/>
          <a:ln>
            <a:noFill/>
          </a:ln>
        </p:spPr>
      </p:pic>
      <p:sp>
        <p:nvSpPr>
          <p:cNvPr id="336" name="Google Shape;336;p28"/>
          <p:cNvSpPr/>
          <p:nvPr/>
        </p:nvSpPr>
        <p:spPr>
          <a:xfrm rot="10800000">
            <a:off x="58" y="-9"/>
            <a:ext cx="9144142" cy="600083"/>
          </a:xfrm>
          <a:custGeom>
            <a:avLst/>
            <a:gdLst/>
            <a:ahLst/>
            <a:cxnLst/>
            <a:rect l="l" t="t" r="r" b="b"/>
            <a:pathLst>
              <a:path w="131613" h="21272" extrusionOk="0">
                <a:moveTo>
                  <a:pt x="37604" y="1"/>
                </a:moveTo>
                <a:cubicBezTo>
                  <a:pt x="25066" y="1"/>
                  <a:pt x="12521" y="624"/>
                  <a:pt x="0" y="1543"/>
                </a:cubicBezTo>
                <a:lnTo>
                  <a:pt x="0" y="21272"/>
                </a:lnTo>
                <a:lnTo>
                  <a:pt x="131612" y="21272"/>
                </a:lnTo>
                <a:lnTo>
                  <a:pt x="131612" y="6770"/>
                </a:lnTo>
                <a:cubicBezTo>
                  <a:pt x="131189" y="6773"/>
                  <a:pt x="130767" y="6774"/>
                  <a:pt x="130344" y="6774"/>
                </a:cubicBezTo>
                <a:cubicBezTo>
                  <a:pt x="106838" y="6774"/>
                  <a:pt x="83074" y="2288"/>
                  <a:pt x="59460" y="698"/>
                </a:cubicBezTo>
                <a:cubicBezTo>
                  <a:pt x="52181" y="212"/>
                  <a:pt x="44894" y="1"/>
                  <a:pt x="37604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pic>
        <p:nvPicPr>
          <p:cNvPr id="337" name="Google Shape;337;p28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 rot="9407652" flipH="1">
            <a:off x="-1328552" y="-985583"/>
            <a:ext cx="2726349" cy="2421263"/>
          </a:xfrm>
          <a:prstGeom prst="rect">
            <a:avLst/>
          </a:prstGeom>
          <a:noFill/>
          <a:ln>
            <a:noFill/>
          </a:ln>
        </p:spPr>
      </p:pic>
      <p:pic>
        <p:nvPicPr>
          <p:cNvPr id="338" name="Google Shape;338;p28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 rot="721009">
            <a:off x="7539081" y="4408626"/>
            <a:ext cx="871684" cy="283469"/>
          </a:xfrm>
          <a:prstGeom prst="rect">
            <a:avLst/>
          </a:prstGeom>
          <a:noFill/>
          <a:ln>
            <a:noFill/>
          </a:ln>
        </p:spPr>
      </p:pic>
      <p:pic>
        <p:nvPicPr>
          <p:cNvPr id="339" name="Google Shape;339;p28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 rot="-1427564">
            <a:off x="8681931" y="4772402"/>
            <a:ext cx="871682" cy="28347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CUSTOM_13">
    <p:spTree>
      <p:nvGrpSpPr>
        <p:cNvPr id="1" name="Shape 3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1" name="Google Shape;341;p29"/>
          <p:cNvSpPr/>
          <p:nvPr/>
        </p:nvSpPr>
        <p:spPr>
          <a:xfrm>
            <a:off x="50" y="4781551"/>
            <a:ext cx="9144142" cy="361943"/>
          </a:xfrm>
          <a:custGeom>
            <a:avLst/>
            <a:gdLst/>
            <a:ahLst/>
            <a:cxnLst/>
            <a:rect l="l" t="t" r="r" b="b"/>
            <a:pathLst>
              <a:path w="131613" h="21272" extrusionOk="0">
                <a:moveTo>
                  <a:pt x="37604" y="1"/>
                </a:moveTo>
                <a:cubicBezTo>
                  <a:pt x="25066" y="1"/>
                  <a:pt x="12521" y="624"/>
                  <a:pt x="0" y="1543"/>
                </a:cubicBezTo>
                <a:lnTo>
                  <a:pt x="0" y="21272"/>
                </a:lnTo>
                <a:lnTo>
                  <a:pt x="131612" y="21272"/>
                </a:lnTo>
                <a:lnTo>
                  <a:pt x="131612" y="6770"/>
                </a:lnTo>
                <a:cubicBezTo>
                  <a:pt x="131189" y="6773"/>
                  <a:pt x="130767" y="6774"/>
                  <a:pt x="130344" y="6774"/>
                </a:cubicBezTo>
                <a:cubicBezTo>
                  <a:pt x="106838" y="6774"/>
                  <a:pt x="83074" y="2288"/>
                  <a:pt x="59460" y="698"/>
                </a:cubicBezTo>
                <a:cubicBezTo>
                  <a:pt x="52181" y="212"/>
                  <a:pt x="44894" y="1"/>
                  <a:pt x="37604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pic>
        <p:nvPicPr>
          <p:cNvPr id="342" name="Google Shape;342;p29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 rot="1896921">
            <a:off x="8129043" y="3967095"/>
            <a:ext cx="1523039" cy="1756689"/>
          </a:xfrm>
          <a:prstGeom prst="rect">
            <a:avLst/>
          </a:prstGeom>
          <a:noFill/>
          <a:ln>
            <a:noFill/>
          </a:ln>
        </p:spPr>
      </p:pic>
      <p:pic>
        <p:nvPicPr>
          <p:cNvPr id="343" name="Google Shape;343;p29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 rot="5399993" flipH="1">
            <a:off x="-419424" y="328152"/>
            <a:ext cx="847557" cy="1193720"/>
          </a:xfrm>
          <a:prstGeom prst="rect">
            <a:avLst/>
          </a:prstGeom>
          <a:noFill/>
          <a:ln>
            <a:noFill/>
          </a:ln>
        </p:spPr>
      </p:pic>
      <p:pic>
        <p:nvPicPr>
          <p:cNvPr id="344" name="Google Shape;344;p29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 rot="6387320" flipH="1">
            <a:off x="-26230" y="-223612"/>
            <a:ext cx="782837" cy="917733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9/23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60493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accen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720300" y="452325"/>
            <a:ext cx="77034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Rochester"/>
              <a:buNone/>
              <a:defRPr sz="3500">
                <a:solidFill>
                  <a:schemeClr val="dk1"/>
                </a:solidFill>
                <a:latin typeface="Rochester"/>
                <a:ea typeface="Rochester"/>
                <a:cs typeface="Rochester"/>
                <a:sym typeface="Rochester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Rochester"/>
              <a:buNone/>
              <a:defRPr sz="3500">
                <a:solidFill>
                  <a:schemeClr val="dk1"/>
                </a:solidFill>
                <a:latin typeface="Rochester"/>
                <a:ea typeface="Rochester"/>
                <a:cs typeface="Rochester"/>
                <a:sym typeface="Rochester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Rochester"/>
              <a:buNone/>
              <a:defRPr sz="3500">
                <a:solidFill>
                  <a:schemeClr val="dk1"/>
                </a:solidFill>
                <a:latin typeface="Rochester"/>
                <a:ea typeface="Rochester"/>
                <a:cs typeface="Rochester"/>
                <a:sym typeface="Rochester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Rochester"/>
              <a:buNone/>
              <a:defRPr sz="3500">
                <a:solidFill>
                  <a:schemeClr val="dk1"/>
                </a:solidFill>
                <a:latin typeface="Rochester"/>
                <a:ea typeface="Rochester"/>
                <a:cs typeface="Rochester"/>
                <a:sym typeface="Rochester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Rochester"/>
              <a:buNone/>
              <a:defRPr sz="3500">
                <a:solidFill>
                  <a:schemeClr val="dk1"/>
                </a:solidFill>
                <a:latin typeface="Rochester"/>
                <a:ea typeface="Rochester"/>
                <a:cs typeface="Rochester"/>
                <a:sym typeface="Rochester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Rochester"/>
              <a:buNone/>
              <a:defRPr sz="3500">
                <a:solidFill>
                  <a:schemeClr val="dk1"/>
                </a:solidFill>
                <a:latin typeface="Rochester"/>
                <a:ea typeface="Rochester"/>
                <a:cs typeface="Rochester"/>
                <a:sym typeface="Rochester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Rochester"/>
              <a:buNone/>
              <a:defRPr sz="3500">
                <a:solidFill>
                  <a:schemeClr val="dk1"/>
                </a:solidFill>
                <a:latin typeface="Rochester"/>
                <a:ea typeface="Rochester"/>
                <a:cs typeface="Rochester"/>
                <a:sym typeface="Rochester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Rochester"/>
              <a:buNone/>
              <a:defRPr sz="3500">
                <a:solidFill>
                  <a:schemeClr val="dk1"/>
                </a:solidFill>
                <a:latin typeface="Rochester"/>
                <a:ea typeface="Rochester"/>
                <a:cs typeface="Rochester"/>
                <a:sym typeface="Rochester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Rochester"/>
              <a:buNone/>
              <a:defRPr sz="3500">
                <a:solidFill>
                  <a:schemeClr val="dk1"/>
                </a:solidFill>
                <a:latin typeface="Rochester"/>
                <a:ea typeface="Rochester"/>
                <a:cs typeface="Rochester"/>
                <a:sym typeface="Rochester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720300" y="1152475"/>
            <a:ext cx="77034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●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1pPr>
            <a:lvl2pPr marL="914400" lvl="1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○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2pPr>
            <a:lvl3pPr marL="1371600" lvl="2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■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3pPr>
            <a:lvl4pPr marL="1828800" lvl="3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●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4pPr>
            <a:lvl5pPr marL="2286000" lvl="4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○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5pPr>
            <a:lvl6pPr marL="2743200" lvl="5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■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6pPr>
            <a:lvl7pPr marL="3200400" lvl="6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●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7pPr>
            <a:lvl8pPr marL="3657600" lvl="7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○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8pPr>
            <a:lvl9pPr marL="4114800" lvl="8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■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58" r:id="rId2"/>
    <p:sldLayoutId id="2147483674" r:id="rId3"/>
    <p:sldLayoutId id="2147483675" r:id="rId4"/>
    <p:sldLayoutId id="2147483679" r:id="rId5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50.png"/><Relationship Id="rId7" Type="http://schemas.openxmlformats.org/officeDocument/2006/relationships/image" Target="../media/image26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53.svg"/><Relationship Id="rId5" Type="http://schemas.openxmlformats.org/officeDocument/2006/relationships/image" Target="../media/image52.png"/><Relationship Id="rId4" Type="http://schemas.openxmlformats.org/officeDocument/2006/relationships/image" Target="../media/image51.sv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image" Target="../media/image50.png"/><Relationship Id="rId7" Type="http://schemas.openxmlformats.org/officeDocument/2006/relationships/image" Target="../media/image27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53.svg"/><Relationship Id="rId5" Type="http://schemas.openxmlformats.org/officeDocument/2006/relationships/image" Target="../media/image52.png"/><Relationship Id="rId4" Type="http://schemas.openxmlformats.org/officeDocument/2006/relationships/image" Target="../media/image51.svg"/><Relationship Id="rId9" Type="http://schemas.openxmlformats.org/officeDocument/2006/relationships/image" Target="../media/image28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wisc-online.com/assetrepository/viewasset?id=1508" TargetMode="External"/><Relationship Id="rId3" Type="http://schemas.openxmlformats.org/officeDocument/2006/relationships/image" Target="../media/image54.png"/><Relationship Id="rId7" Type="http://schemas.openxmlformats.org/officeDocument/2006/relationships/image" Target="../media/image57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microsoft.com/office/2007/relationships/hdphoto" Target="../media/hdphoto2.wdp"/><Relationship Id="rId9" Type="http://schemas.openxmlformats.org/officeDocument/2006/relationships/image" Target="../media/image58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0.png"/><Relationship Id="rId3" Type="http://schemas.openxmlformats.org/officeDocument/2006/relationships/audio" Target="../media/audio2.wav"/><Relationship Id="rId7" Type="http://schemas.openxmlformats.org/officeDocument/2006/relationships/image" Target="../media/image400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0.png"/><Relationship Id="rId11" Type="http://schemas.openxmlformats.org/officeDocument/2006/relationships/slide" Target="slide3.xml"/><Relationship Id="rId5" Type="http://schemas.openxmlformats.org/officeDocument/2006/relationships/image" Target="../media/image60.jpeg"/><Relationship Id="rId10" Type="http://schemas.openxmlformats.org/officeDocument/2006/relationships/image" Target="../media/image430.png"/><Relationship Id="rId4" Type="http://schemas.openxmlformats.org/officeDocument/2006/relationships/audio" Target="../media/audio3.wav"/><Relationship Id="rId9" Type="http://schemas.openxmlformats.org/officeDocument/2006/relationships/image" Target="../media/image42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fif"/><Relationship Id="rId2" Type="http://schemas.openxmlformats.org/officeDocument/2006/relationships/image" Target="../media/image12.jfif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15.jfif"/><Relationship Id="rId4" Type="http://schemas.openxmlformats.org/officeDocument/2006/relationships/image" Target="../media/image14.jfi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0.png"/><Relationship Id="rId3" Type="http://schemas.openxmlformats.org/officeDocument/2006/relationships/audio" Target="../media/audio2.wav"/><Relationship Id="rId7" Type="http://schemas.openxmlformats.org/officeDocument/2006/relationships/image" Target="../media/image45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png"/><Relationship Id="rId5" Type="http://schemas.openxmlformats.org/officeDocument/2006/relationships/image" Target="../media/image60.jpeg"/><Relationship Id="rId4" Type="http://schemas.openxmlformats.org/officeDocument/2006/relationships/audio" Target="../media/audio3.wav"/><Relationship Id="rId9" Type="http://schemas.openxmlformats.org/officeDocument/2006/relationships/slide" Target="slide3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0.png"/><Relationship Id="rId3" Type="http://schemas.openxmlformats.org/officeDocument/2006/relationships/audio" Target="../media/audio2.wav"/><Relationship Id="rId7" Type="http://schemas.openxmlformats.org/officeDocument/2006/relationships/image" Target="../media/image470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0.png"/><Relationship Id="rId11" Type="http://schemas.openxmlformats.org/officeDocument/2006/relationships/slide" Target="slide3.xml"/><Relationship Id="rId5" Type="http://schemas.openxmlformats.org/officeDocument/2006/relationships/image" Target="../media/image60.jpeg"/><Relationship Id="rId10" Type="http://schemas.openxmlformats.org/officeDocument/2006/relationships/image" Target="../media/image500.png"/><Relationship Id="rId4" Type="http://schemas.openxmlformats.org/officeDocument/2006/relationships/audio" Target="../media/audio3.wav"/><Relationship Id="rId9" Type="http://schemas.openxmlformats.org/officeDocument/2006/relationships/image" Target="../media/image490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audio" Target="../media/audio2.wav"/><Relationship Id="rId7" Type="http://schemas.openxmlformats.org/officeDocument/2006/relationships/image" Target="../media/image520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png"/><Relationship Id="rId11" Type="http://schemas.openxmlformats.org/officeDocument/2006/relationships/slide" Target="slide3.xml"/><Relationship Id="rId5" Type="http://schemas.openxmlformats.org/officeDocument/2006/relationships/image" Target="../media/image60.jpeg"/><Relationship Id="rId10" Type="http://schemas.openxmlformats.org/officeDocument/2006/relationships/image" Target="../media/image550.png"/><Relationship Id="rId4" Type="http://schemas.openxmlformats.org/officeDocument/2006/relationships/audio" Target="../media/audio3.wav"/><Relationship Id="rId9" Type="http://schemas.openxmlformats.org/officeDocument/2006/relationships/image" Target="../media/image540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13" Type="http://schemas.openxmlformats.org/officeDocument/2006/relationships/image" Target="../media/image71.png"/><Relationship Id="rId3" Type="http://schemas.openxmlformats.org/officeDocument/2006/relationships/image" Target="../media/image61.png"/><Relationship Id="rId7" Type="http://schemas.openxmlformats.org/officeDocument/2006/relationships/image" Target="../media/image65.png"/><Relationship Id="rId12" Type="http://schemas.openxmlformats.org/officeDocument/2006/relationships/image" Target="../media/image7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4.png"/><Relationship Id="rId11" Type="http://schemas.openxmlformats.org/officeDocument/2006/relationships/image" Target="../media/image69.png"/><Relationship Id="rId5" Type="http://schemas.openxmlformats.org/officeDocument/2006/relationships/image" Target="../media/image63.png"/><Relationship Id="rId10" Type="http://schemas.openxmlformats.org/officeDocument/2006/relationships/image" Target="../media/image68.png"/><Relationship Id="rId4" Type="http://schemas.openxmlformats.org/officeDocument/2006/relationships/image" Target="../media/image62.png"/><Relationship Id="rId9" Type="http://schemas.openxmlformats.org/officeDocument/2006/relationships/image" Target="../media/image67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image" Target="../media/image27.svg"/><Relationship Id="rId3" Type="http://schemas.openxmlformats.org/officeDocument/2006/relationships/image" Target="../media/image17.svg"/><Relationship Id="rId7" Type="http://schemas.openxmlformats.org/officeDocument/2006/relationships/image" Target="../media/image21.svg"/><Relationship Id="rId12" Type="http://schemas.openxmlformats.org/officeDocument/2006/relationships/image" Target="../media/image26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11" Type="http://schemas.openxmlformats.org/officeDocument/2006/relationships/image" Target="../media/image25.svg"/><Relationship Id="rId5" Type="http://schemas.openxmlformats.org/officeDocument/2006/relationships/image" Target="../media/image19.svg"/><Relationship Id="rId10" Type="http://schemas.openxmlformats.org/officeDocument/2006/relationships/image" Target="../media/image24.png"/><Relationship Id="rId4" Type="http://schemas.openxmlformats.org/officeDocument/2006/relationships/image" Target="../media/image18.png"/><Relationship Id="rId9" Type="http://schemas.openxmlformats.org/officeDocument/2006/relationships/image" Target="../media/image23.sv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13" Type="http://schemas.openxmlformats.org/officeDocument/2006/relationships/image" Target="../media/image39.png"/><Relationship Id="rId3" Type="http://schemas.openxmlformats.org/officeDocument/2006/relationships/image" Target="../media/image29.svg"/><Relationship Id="rId7" Type="http://schemas.openxmlformats.org/officeDocument/2006/relationships/image" Target="../media/image33.png"/><Relationship Id="rId12" Type="http://schemas.openxmlformats.org/officeDocument/2006/relationships/image" Target="../media/image38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11" Type="http://schemas.openxmlformats.org/officeDocument/2006/relationships/image" Target="../media/image37.png"/><Relationship Id="rId5" Type="http://schemas.openxmlformats.org/officeDocument/2006/relationships/image" Target="../media/image31.svg"/><Relationship Id="rId10" Type="http://schemas.openxmlformats.org/officeDocument/2006/relationships/image" Target="../media/image36.svg"/><Relationship Id="rId4" Type="http://schemas.openxmlformats.org/officeDocument/2006/relationships/image" Target="../media/image30.png"/><Relationship Id="rId9" Type="http://schemas.openxmlformats.org/officeDocument/2006/relationships/image" Target="../media/image35.png"/><Relationship Id="rId14" Type="http://schemas.openxmlformats.org/officeDocument/2006/relationships/image" Target="../media/image4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4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5284" y="745699"/>
            <a:ext cx="886895" cy="882323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794" y="784794"/>
            <a:ext cx="4474667" cy="235616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1186860"/>
            <a:ext cx="6858000" cy="3313703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5498" y="2623222"/>
            <a:ext cx="1565845" cy="1839595"/>
          </a:xfrm>
          <a:prstGeom prst="rect">
            <a:avLst/>
          </a:prstGeom>
        </p:spPr>
      </p:pic>
      <p:pic>
        <p:nvPicPr>
          <p:cNvPr id="12" name="Picture 6" descr="Hình ảnh Một Minh Họa Ong Dễ Thương, Ong Clipart, Con Ong, Phim Hoạt Hình  Ong Vector và PNG với nền trong suốt để tải xuống miễn phí">
            <a:extLst>
              <a:ext uri="{FF2B5EF4-FFF2-40B4-BE49-F238E27FC236}">
                <a16:creationId xmlns:a16="http://schemas.microsoft.com/office/drawing/2014/main" id="{3A94AA32-F23A-4C9B-82EE-F307818B12D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5200" b="90000" l="10000" r="90000">
                        <a14:foregroundMark x1="53958" y1="10133" x2="49375" y2="38800"/>
                        <a14:foregroundMark x1="49375" y1="38800" x2="49375" y2="38933"/>
                        <a14:foregroundMark x1="50729" y1="5200" x2="50729" y2="5200"/>
                        <a14:foregroundMark x1="64271" y1="45467" x2="62187" y2="57733"/>
                        <a14:foregroundMark x1="81771" y1="47733" x2="69792" y2="58400"/>
                        <a14:foregroundMark x1="69792" y1="58400" x2="69792" y2="57733"/>
                        <a14:foregroundMark x1="60625" y1="46800" x2="80521" y2="54533"/>
                        <a14:foregroundMark x1="60208" y1="51333" x2="70729" y2="55733"/>
                        <a14:foregroundMark x1="78125" y1="47600" x2="78542" y2="60267"/>
                        <a14:foregroundMark x1="81667" y1="49067" x2="81771" y2="584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6450" r="10116"/>
          <a:stretch/>
        </p:blipFill>
        <p:spPr bwMode="auto">
          <a:xfrm>
            <a:off x="1228736" y="1628023"/>
            <a:ext cx="664097" cy="7064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6" descr="Hình ảnh Một Minh Họa Ong Dễ Thương, Ong Clipart, Con Ong, Phim Hoạt Hình  Ong Vector và PNG với nền trong suốt để tải xuống miễn phí">
            <a:extLst>
              <a:ext uri="{FF2B5EF4-FFF2-40B4-BE49-F238E27FC236}">
                <a16:creationId xmlns:a16="http://schemas.microsoft.com/office/drawing/2014/main" id="{658E5607-476E-4B88-B385-359D7EF0001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5200" b="90000" l="10000" r="90000">
                        <a14:foregroundMark x1="53958" y1="10133" x2="49375" y2="38800"/>
                        <a14:foregroundMark x1="49375" y1="38800" x2="49375" y2="38933"/>
                        <a14:foregroundMark x1="50729" y1="5200" x2="50729" y2="5200"/>
                        <a14:foregroundMark x1="64271" y1="45467" x2="62187" y2="57733"/>
                        <a14:foregroundMark x1="81771" y1="47733" x2="69792" y2="58400"/>
                        <a14:foregroundMark x1="69792" y1="58400" x2="69792" y2="57733"/>
                        <a14:foregroundMark x1="60625" y1="46800" x2="80521" y2="54533"/>
                        <a14:foregroundMark x1="60208" y1="51333" x2="70729" y2="55733"/>
                        <a14:foregroundMark x1="78125" y1="47600" x2="78542" y2="60267"/>
                        <a14:foregroundMark x1="81667" y1="49067" x2="81771" y2="584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6450" r="10116"/>
          <a:stretch/>
        </p:blipFill>
        <p:spPr bwMode="auto">
          <a:xfrm>
            <a:off x="1803872" y="763081"/>
            <a:ext cx="664097" cy="7064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683763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pull/>
      </p:transition>
    </mc:Choice>
    <mc:Fallback xmlns="">
      <p:transition spd="slow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4.81481E-6 C -1.66667E-6 -0.03496 0.11185 -0.06181 0.24779 -0.06181 C 0.38789 -0.06181 0.49987 -0.03496 0.49987 4.81481E-6 C 0.49987 0.03495 0.61185 0.06203 0.75195 0.06203 C 0.88776 0.06203 1 0.03495 1 4.81481E-6 " pathEditMode="relative" rAng="0" ptsTypes="AAAAA">
                                      <p:cBhvr>
                                        <p:cTn id="15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0000" y="0"/>
                                    </p:animMotion>
                                  </p:childTnLst>
                                </p:cTn>
                              </p:par>
                              <p:par>
                                <p:cTn id="16" presetID="5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7.40741E-7 C 2.5E-6 -0.03495 0.11185 -0.06181 0.24778 -0.06181 C 0.38789 -0.06181 0.49987 -0.03495 0.49987 7.40741E-7 C 0.49987 0.03495 0.61185 0.06204 0.75195 0.06204 C 0.88776 0.06204 1 0.03495 1 7.40741E-7 " pathEditMode="relative" rAng="0" ptsTypes="AAAAA">
                                      <p:cBhvr>
                                        <p:cTn id="1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0000" y="0"/>
                                    </p:animMotion>
                                  </p:childTnLst>
                                </p:cTn>
                              </p:par>
                              <p:par>
                                <p:cTn id="18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000"/>
                            </p:stCondLst>
                            <p:childTnLst>
                              <p:par>
                                <p:cTn id="3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ounded Rectangle 18"/>
          <p:cNvSpPr/>
          <p:nvPr/>
        </p:nvSpPr>
        <p:spPr>
          <a:xfrm>
            <a:off x="376084" y="1747684"/>
            <a:ext cx="8594623" cy="1891481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23" name="Shape 268"/>
          <p:cNvSpPr txBox="1">
            <a:spLocks/>
          </p:cNvSpPr>
          <p:nvPr/>
        </p:nvSpPr>
        <p:spPr>
          <a:xfrm>
            <a:off x="1415845" y="763230"/>
            <a:ext cx="6411644" cy="59970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68569" rIns="68569" bIns="68569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Fredoka One"/>
              <a:buNone/>
              <a:defRPr sz="3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9pPr>
          </a:lstStyle>
          <a:p>
            <a:pPr algn="ctr"/>
            <a:r>
              <a:rPr lang="en-US" sz="3000" b="1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̣ng</a:t>
            </a:r>
            <a:r>
              <a:rPr 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  Một số bài tập thực tế</a:t>
            </a:r>
            <a:endParaRPr lang="en-US" sz="3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4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" y="0"/>
            <a:ext cx="1138280" cy="1024452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840658" y="818536"/>
            <a:ext cx="7112410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1050"/>
          </a:p>
        </p:txBody>
      </p:sp>
      <p:sp>
        <p:nvSpPr>
          <p:cNvPr id="16" name="TextBox 15"/>
          <p:cNvSpPr txBox="1"/>
          <p:nvPr/>
        </p:nvSpPr>
        <p:spPr>
          <a:xfrm>
            <a:off x="497767" y="1814026"/>
            <a:ext cx="8303342" cy="1708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Bài 6/SGK trang 25:</a:t>
            </a:r>
          </a:p>
          <a:p>
            <a:r>
              <a:rPr lang="en-US" sz="2100">
                <a:latin typeface="Arial" pitchFamily="34" charset="0"/>
                <a:cs typeface="Arial" pitchFamily="34" charset="0"/>
              </a:rPr>
              <a:t>Khối lượng của Mặt Trời khoảng 1988550.10</a:t>
            </a:r>
            <a:r>
              <a:rPr lang="en-US" sz="2100" baseline="30000">
                <a:latin typeface="Arial" pitchFamily="34" charset="0"/>
                <a:cs typeface="Arial" pitchFamily="34" charset="0"/>
              </a:rPr>
              <a:t>21 </a:t>
            </a:r>
            <a:r>
              <a:rPr lang="en-US" sz="2100">
                <a:latin typeface="Arial" pitchFamily="34" charset="0"/>
                <a:cs typeface="Arial" pitchFamily="34" charset="0"/>
              </a:rPr>
              <a:t>  tấn, khối lượng của trái đất khoảng 6. 10</a:t>
            </a:r>
            <a:r>
              <a:rPr lang="en-US" sz="2100" baseline="30000">
                <a:latin typeface="Arial" pitchFamily="34" charset="0"/>
                <a:cs typeface="Arial" pitchFamily="34" charset="0"/>
              </a:rPr>
              <a:t>21 </a:t>
            </a:r>
            <a:r>
              <a:rPr lang="en-US" sz="2100">
                <a:latin typeface="Arial" pitchFamily="34" charset="0"/>
                <a:cs typeface="Arial" pitchFamily="34" charset="0"/>
              </a:rPr>
              <a:t>  tấn ( Nguồn : http://nssdc.gsfc.nasa.gov).  Khối lượng của Mặt Trời gấp khoảng bao nhiêu lần khối lượng của Trái Đất.</a:t>
            </a:r>
          </a:p>
        </p:txBody>
      </p:sp>
      <p:sp>
        <p:nvSpPr>
          <p:cNvPr id="20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522473" y="218132"/>
            <a:ext cx="4287971" cy="370292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</p:spTree>
    <p:extLst>
      <p:ext uri="{BB962C8B-B14F-4D97-AF65-F5344CB8AC3E}">
        <p14:creationId xmlns:p14="http://schemas.microsoft.com/office/powerpoint/2010/main" val="2308216733"/>
      </p:ext>
    </p:extLst>
  </p:cSld>
  <p:clrMapOvr>
    <a:masterClrMapping/>
  </p:clrMapOvr>
  <p:transition spd="slow"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ctangle 32"/>
          <p:cNvSpPr/>
          <p:nvPr/>
        </p:nvSpPr>
        <p:spPr>
          <a:xfrm>
            <a:off x="894106" y="1113832"/>
            <a:ext cx="6470855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000" b="1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Bài 1: (Bài 6 /SGK </a:t>
            </a:r>
            <a:r>
              <a:rPr lang="en-US" sz="3000" b="1" dirty="0" err="1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trang</a:t>
            </a:r>
            <a:r>
              <a:rPr lang="en-US" sz="3000" b="1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25)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9810" y="1696451"/>
                <a:ext cx="8851952" cy="8295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550" i="1">
                          <a:latin typeface="Cambria Math"/>
                        </a:rPr>
                        <m:t>𝑋</m:t>
                      </m:r>
                      <m:r>
                        <a:rPr lang="en-US" sz="2550">
                          <a:latin typeface="Cambria Math"/>
                        </a:rPr>
                        <m:t>é</m:t>
                      </m:r>
                      <m:r>
                        <a:rPr lang="en-US" sz="2550" i="1">
                          <a:latin typeface="Cambria Math"/>
                        </a:rPr>
                        <m:t>𝑡</m:t>
                      </m:r>
                      <m:r>
                        <a:rPr lang="en-US" sz="2550">
                          <a:latin typeface="Cambria Math"/>
                        </a:rPr>
                        <m:t>:</m:t>
                      </m:r>
                      <m:d>
                        <m:dPr>
                          <m:ctrlPr>
                            <a:rPr lang="en-US" sz="255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55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550">
                                  <a:latin typeface="Cambria Math"/>
                                </a:rPr>
                                <m:t>199.10</m:t>
                              </m:r>
                            </m:e>
                            <m:sup>
                              <m:r>
                                <a:rPr lang="en-US" sz="2550">
                                  <a:latin typeface="Cambria Math"/>
                                </a:rPr>
                                <m:t>25</m:t>
                              </m:r>
                            </m:sup>
                          </m:sSup>
                        </m:e>
                      </m:d>
                      <m:r>
                        <a:rPr lang="en-US" sz="2550">
                          <a:latin typeface="Cambria Math"/>
                        </a:rPr>
                        <m:t>:</m:t>
                      </m:r>
                      <m:d>
                        <m:dPr>
                          <m:ctrlPr>
                            <a:rPr lang="en-US" sz="255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55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550">
                                  <a:latin typeface="Cambria Math"/>
                                </a:rPr>
                                <m:t>6.10</m:t>
                              </m:r>
                            </m:e>
                            <m:sup>
                              <m:r>
                                <a:rPr lang="en-US" sz="2550">
                                  <a:latin typeface="Cambria Math"/>
                                </a:rPr>
                                <m:t>21</m:t>
                              </m:r>
                            </m:sup>
                          </m:sSup>
                        </m:e>
                      </m:d>
                      <m:r>
                        <a:rPr lang="en-US" sz="255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255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550">
                              <a:latin typeface="Cambria Math"/>
                            </a:rPr>
                            <m:t>199:6</m:t>
                          </m:r>
                        </m:e>
                      </m:d>
                      <m:r>
                        <a:rPr lang="en-US" sz="2550">
                          <a:latin typeface="Cambria Math"/>
                        </a:rPr>
                        <m:t>.</m:t>
                      </m:r>
                      <m:d>
                        <m:dPr>
                          <m:ctrlPr>
                            <a:rPr lang="en-US" sz="255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55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550">
                                  <a:latin typeface="Cambria Math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en-US" sz="2550">
                                  <a:latin typeface="Cambria Math"/>
                                </a:rPr>
                                <m:t>25</m:t>
                              </m:r>
                            </m:sup>
                          </m:sSup>
                          <m:r>
                            <a:rPr lang="en-US" sz="2550">
                              <a:latin typeface="Cambria Math"/>
                            </a:rPr>
                            <m:t>:</m:t>
                          </m:r>
                          <m:sSup>
                            <m:sSupPr>
                              <m:ctrlPr>
                                <a:rPr lang="en-US" sz="255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550">
                                  <a:latin typeface="Cambria Math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en-US" sz="2550">
                                  <a:latin typeface="Cambria Math"/>
                                </a:rPr>
                                <m:t>21</m:t>
                              </m:r>
                            </m:sup>
                          </m:sSup>
                        </m:e>
                      </m:d>
                      <m:r>
                        <a:rPr lang="en-US" sz="255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55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550">
                              <a:latin typeface="Cambria Math"/>
                            </a:rPr>
                            <m:t>199</m:t>
                          </m:r>
                        </m:num>
                        <m:den>
                          <m:r>
                            <a:rPr lang="en-US" sz="2550">
                              <a:latin typeface="Cambria Math"/>
                            </a:rPr>
                            <m:t>6</m:t>
                          </m:r>
                        </m:den>
                      </m:f>
                      <m:sSup>
                        <m:sSupPr>
                          <m:ctrlPr>
                            <a:rPr lang="en-US" sz="255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550">
                              <a:latin typeface="Cambria Math"/>
                            </a:rPr>
                            <m:t>.10</m:t>
                          </m:r>
                        </m:e>
                        <m:sup>
                          <m:r>
                            <a:rPr lang="en-US" sz="2550">
                              <a:latin typeface="Cambria Math"/>
                            </a:rPr>
                            <m:t>4</m:t>
                          </m:r>
                        </m:sup>
                      </m:sSup>
                    </m:oMath>
                  </m:oMathPara>
                </a14:m>
                <a:endParaRPr lang="en-US" sz="255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0" y="1696451"/>
                <a:ext cx="8851952" cy="82958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76981" y="2952624"/>
            <a:ext cx="8295968" cy="1019029"/>
          </a:xfrm>
          <a:prstGeom prst="rect">
            <a:avLst/>
          </a:prstGeom>
          <a:blipFill rotWithShape="1">
            <a:blip r:embed="rId3"/>
            <a:stretch>
              <a:fillRect l="-1487" b="-14222"/>
            </a:stretch>
          </a:blipFill>
          <a:ln>
            <a:solidFill>
              <a:srgbClr val="FAED3B"/>
            </a:solidFill>
          </a:ln>
        </p:spPr>
        <p:txBody>
          <a:bodyPr/>
          <a:lstStyle/>
          <a:p>
            <a:r>
              <a:rPr lang="en-US" sz="1050">
                <a:noFill/>
              </a:rPr>
              <a:t> </a:t>
            </a:r>
          </a:p>
        </p:txBody>
      </p:sp>
      <p:sp>
        <p:nvSpPr>
          <p:cNvPr id="15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522473" y="218132"/>
            <a:ext cx="4287971" cy="370292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</p:spTree>
    <p:extLst>
      <p:ext uri="{BB962C8B-B14F-4D97-AF65-F5344CB8AC3E}">
        <p14:creationId xmlns:p14="http://schemas.microsoft.com/office/powerpoint/2010/main" val="305137352"/>
      </p:ext>
    </p:extLst>
  </p:cSld>
  <p:clrMapOvr>
    <a:masterClrMapping/>
  </p:clrMapOvr>
  <p:transition spd="slow">
    <p:fad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789451" y="3616037"/>
            <a:ext cx="2352243" cy="51435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 dirty="0"/>
            </a:p>
          </p:txBody>
        </p:sp>
      </p:grpSp>
      <p:sp>
        <p:nvSpPr>
          <p:cNvPr id="16" name="Rectangle 15"/>
          <p:cNvSpPr/>
          <p:nvPr/>
        </p:nvSpPr>
        <p:spPr>
          <a:xfrm>
            <a:off x="956817" y="979696"/>
            <a:ext cx="7715932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400" dirty="0" err="1">
                <a:solidFill>
                  <a:srgbClr val="FF0000"/>
                </a:solidFill>
              </a:rPr>
              <a:t>Tìm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số</a:t>
            </a:r>
            <a:r>
              <a:rPr lang="en-US" sz="2400" dirty="0">
                <a:solidFill>
                  <a:srgbClr val="FF0000"/>
                </a:solidFill>
              </a:rPr>
              <a:t> vi </a:t>
            </a:r>
            <a:r>
              <a:rPr lang="en-US" sz="2400" dirty="0" err="1">
                <a:solidFill>
                  <a:srgbClr val="FF0000"/>
                </a:solidFill>
              </a:rPr>
              <a:t>quẩn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E.coli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sau</a:t>
            </a:r>
            <a:r>
              <a:rPr lang="en-US" sz="2400" dirty="0">
                <a:solidFill>
                  <a:srgbClr val="FF0000"/>
                </a:solidFill>
              </a:rPr>
              <a:t> 120 </a:t>
            </a:r>
            <a:r>
              <a:rPr lang="en-US" sz="2400" dirty="0" err="1">
                <a:solidFill>
                  <a:srgbClr val="FF0000"/>
                </a:solidFill>
              </a:rPr>
              <a:t>phút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có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bao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nhiêu</a:t>
            </a:r>
            <a:r>
              <a:rPr lang="en-US" sz="2400" dirty="0">
                <a:solidFill>
                  <a:srgbClr val="FF0000"/>
                </a:solidFill>
              </a:rPr>
              <a:t> vi </a:t>
            </a:r>
            <a:r>
              <a:rPr lang="en-US" sz="2400" dirty="0" err="1">
                <a:solidFill>
                  <a:srgbClr val="FF0000"/>
                </a:solidFill>
              </a:rPr>
              <a:t>quẩn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giả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sử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lúc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đầu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có</a:t>
            </a:r>
            <a:r>
              <a:rPr lang="en-US" sz="2400" dirty="0">
                <a:solidFill>
                  <a:srgbClr val="FF0000"/>
                </a:solidFill>
              </a:rPr>
              <a:t> 1 vi </a:t>
            </a:r>
            <a:r>
              <a:rPr lang="en-US" sz="2400" dirty="0" err="1">
                <a:solidFill>
                  <a:srgbClr val="FF0000"/>
                </a:solidFill>
              </a:rPr>
              <a:t>quẩn</a:t>
            </a:r>
            <a:r>
              <a:rPr lang="en-US" sz="2400" dirty="0">
                <a:solidFill>
                  <a:srgbClr val="FF0000"/>
                </a:solidFill>
              </a:rPr>
              <a:t> (</a:t>
            </a:r>
            <a:r>
              <a:rPr lang="en-US" sz="2400" dirty="0" err="1">
                <a:solidFill>
                  <a:srgbClr val="FF0000"/>
                </a:solidFill>
              </a:rPr>
              <a:t>trong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điều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kiện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nuôi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cấy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thích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hợp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cứ</a:t>
            </a:r>
            <a:r>
              <a:rPr lang="en-US" sz="2400" dirty="0">
                <a:solidFill>
                  <a:srgbClr val="FF0000"/>
                </a:solidFill>
              </a:rPr>
              <a:t> 20 </a:t>
            </a:r>
            <a:r>
              <a:rPr lang="en-US" sz="2400" dirty="0" err="1">
                <a:solidFill>
                  <a:srgbClr val="FF0000"/>
                </a:solidFill>
              </a:rPr>
              <a:t>phút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thì</a:t>
            </a:r>
            <a:r>
              <a:rPr lang="en-US" sz="2400" dirty="0">
                <a:solidFill>
                  <a:srgbClr val="FF0000"/>
                </a:solidFill>
              </a:rPr>
              <a:t> phải </a:t>
            </a:r>
            <a:r>
              <a:rPr lang="en-US" sz="2400" dirty="0" err="1">
                <a:solidFill>
                  <a:srgbClr val="FF0000"/>
                </a:solidFill>
              </a:rPr>
              <a:t>nhân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đôi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một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lần</a:t>
            </a:r>
            <a:r>
              <a:rPr lang="en-US" sz="2400" dirty="0">
                <a:solidFill>
                  <a:srgbClr val="FF0000"/>
                </a:solidFill>
              </a:rPr>
              <a:t>)?</a:t>
            </a:r>
            <a:endParaRPr lang="en-US" sz="24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8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76824" y="-217705"/>
            <a:ext cx="1345957" cy="1345957"/>
          </a:xfrm>
          <a:prstGeom prst="rect">
            <a:avLst/>
          </a:prstGeom>
        </p:spPr>
      </p:pic>
      <p:sp>
        <p:nvSpPr>
          <p:cNvPr id="14" name="Rectangle 1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10698" y="2279373"/>
            <a:ext cx="7715932" cy="2146742"/>
          </a:xfrm>
          <a:prstGeom prst="rect">
            <a:avLst/>
          </a:prstGeom>
          <a:blipFill rotWithShape="1">
            <a:blip r:embed="rId3"/>
            <a:stretch>
              <a:fillRect l="-1777" t="-3198" b="-6823"/>
            </a:stretch>
          </a:blipFill>
        </p:spPr>
        <p:txBody>
          <a:bodyPr/>
          <a:lstStyle/>
          <a:p>
            <a:r>
              <a:rPr lang="en-US" sz="1800">
                <a:noFill/>
                <a:latin typeface="Arial" pitchFamily="34" charset="0"/>
                <a:cs typeface="Arial" pitchFamily="34" charset="0"/>
              </a:rPr>
              <a:t> 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272049" y="276533"/>
            <a:ext cx="248879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700" b="1" u="sng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Bài 2: </a:t>
            </a:r>
          </a:p>
        </p:txBody>
      </p:sp>
      <p:sp>
        <p:nvSpPr>
          <p:cNvPr id="17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522473" y="218132"/>
            <a:ext cx="4287971" cy="370292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</p:spTree>
    <p:extLst>
      <p:ext uri="{BB962C8B-B14F-4D97-AF65-F5344CB8AC3E}">
        <p14:creationId xmlns:p14="http://schemas.microsoft.com/office/powerpoint/2010/main" val="42724865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Graphic 27" descr="Clipboard">
            <a:extLst>
              <a:ext uri="{FF2B5EF4-FFF2-40B4-BE49-F238E27FC236}">
                <a16:creationId xmlns:a16="http://schemas.microsoft.com/office/drawing/2014/main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 rot="631394">
            <a:off x="7531023" y="2651960"/>
            <a:ext cx="1899565" cy="1899565"/>
          </a:xfrm>
          <a:prstGeom prst="rect">
            <a:avLst/>
          </a:prstGeom>
        </p:spPr>
      </p:pic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27106" y="41152"/>
            <a:ext cx="4287971" cy="370292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 b="1" dirty="0">
                <a:latin typeface="Arial" pitchFamily="34" charset="0"/>
                <a:cs typeface="Arial" pitchFamily="34" charset="0"/>
              </a:rPr>
              <a:t>HOẠT </a:t>
            </a:r>
            <a:r>
              <a:rPr lang="en-US" sz="2100" b="1">
                <a:latin typeface="Arial" pitchFamily="34" charset="0"/>
                <a:cs typeface="Arial" pitchFamily="34" charset="0"/>
              </a:rPr>
              <a:t>ĐỘNG VẬN DỤNG</a:t>
            </a:r>
            <a:endParaRPr lang="en-US" sz="2100" b="1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32" name="Graphic 31" descr="Pencil">
            <a:extLst>
              <a:ext uri="{FF2B5EF4-FFF2-40B4-BE49-F238E27FC236}">
                <a16:creationId xmlns:a16="http://schemas.microsoft.com/office/drawing/2014/main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8027698" y="3043591"/>
            <a:ext cx="1116302" cy="1116302"/>
          </a:xfrm>
          <a:prstGeom prst="rect">
            <a:avLst/>
          </a:prstGeom>
        </p:spPr>
      </p:pic>
      <p:sp>
        <p:nvSpPr>
          <p:cNvPr id="8" name="Shape 268"/>
          <p:cNvSpPr txBox="1">
            <a:spLocks/>
          </p:cNvSpPr>
          <p:nvPr/>
        </p:nvSpPr>
        <p:spPr>
          <a:xfrm>
            <a:off x="1616055" y="580477"/>
            <a:ext cx="6411644" cy="59970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68569" rIns="68569" bIns="68569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Fredoka One"/>
              <a:buNone/>
              <a:defRPr sz="3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9pPr>
          </a:lstStyle>
          <a:p>
            <a:pPr algn="ctr"/>
            <a:r>
              <a:rPr lang="en-US" sz="3000" b="1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̣ng</a:t>
            </a:r>
            <a:r>
              <a:rPr lang="en-US" sz="30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r>
              <a:rPr lang="en-US" sz="3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, </a:t>
            </a:r>
            <a:r>
              <a:rPr lang="en-US" sz="3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endParaRPr lang="en-US" sz="3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616055" y="1722154"/>
                <a:ext cx="6465642" cy="14080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50" b="1" dirty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Bài </a:t>
                </a:r>
                <a:r>
                  <a:rPr lang="en-US" sz="2850" b="1" dirty="0" err="1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tập</a:t>
                </a:r>
                <a:r>
                  <a:rPr lang="en-US" sz="2850" b="1" dirty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 BS. </a:t>
                </a:r>
                <a:r>
                  <a:rPr lang="en-US" sz="2850" b="1" dirty="0" err="1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Tìmsốtựnhiên</a:t>
                </a:r>
                <a:r>
                  <a:rPr lang="en-US" sz="2850" b="1" dirty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 x, </a:t>
                </a:r>
                <a:r>
                  <a:rPr lang="en-US" sz="2850" b="1" dirty="0" err="1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biết</a:t>
                </a:r>
                <a:r>
                  <a:rPr lang="en-US" sz="2850" b="1" dirty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:</a:t>
                </a:r>
              </a:p>
              <a:p>
                <a:pPr marL="297656" indent="-170260">
                  <a:buAutoNum type="alphaLcParenR"/>
                </a:pPr>
                <a14:m>
                  <m:oMath xmlns:m="http://schemas.openxmlformats.org/officeDocument/2006/math">
                    <m:r>
                      <a:rPr lang="en-US" sz="2850"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sSup>
                      <m:sSupPr>
                        <m:ctrlPr>
                          <a:rPr lang="en-US" sz="285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50" i="1">
                            <a:latin typeface="Cambria Math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  <m:sup>
                        <m:r>
                          <a:rPr lang="en-US" sz="2850" i="1">
                            <a:latin typeface="Cambria Math"/>
                            <a:cs typeface="Times New Roman" panose="02020603050405020304" pitchFamily="18" charset="0"/>
                          </a:rPr>
                          <m:t>𝑥</m:t>
                        </m:r>
                      </m:sup>
                    </m:sSup>
                    <m:r>
                      <a:rPr lang="en-US" sz="2850" i="1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50" i="1">
                        <a:latin typeface="Cambria Math"/>
                        <a:cs typeface="Times New Roman" panose="02020603050405020304" pitchFamily="18" charset="0"/>
                      </a:rPr>
                      <m:t>9</m:t>
                    </m:r>
                    <m:r>
                      <a:rPr lang="en-US" sz="2850">
                        <a:latin typeface="Cambria Math"/>
                        <a:cs typeface="Times New Roman" panose="02020603050405020304" pitchFamily="18" charset="0"/>
                      </a:rPr>
                      <m:t>;</m:t>
                    </m:r>
                  </m:oMath>
                </a14:m>
                <a:endParaRPr lang="en-US" sz="2850" dirty="0">
                  <a:latin typeface="Arial" pitchFamily="34" charset="0"/>
                  <a:cs typeface="Arial" pitchFamily="34" charset="0"/>
                </a:endParaRPr>
              </a:p>
              <a:p>
                <a:pPr marL="297656" indent="-170260">
                  <a:buAutoNum type="alphaLcParenR"/>
                </a:pPr>
                <a14:m>
                  <m:oMath xmlns:m="http://schemas.openxmlformats.org/officeDocument/2006/math">
                    <m:r>
                      <a:rPr lang="en-US" sz="2850">
                        <a:latin typeface="Cambria Math"/>
                      </a:rPr>
                      <m:t> </m:t>
                    </m:r>
                    <m:sSup>
                      <m:sSupPr>
                        <m:ctrlPr>
                          <a:rPr lang="en-US" sz="285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5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850" i="1">
                            <a:latin typeface="Cambria Math"/>
                          </a:rPr>
                          <m:t>3</m:t>
                        </m:r>
                      </m:sup>
                    </m:sSup>
                    <m:r>
                      <a:rPr lang="en-US" sz="2850">
                        <a:latin typeface="Cambria Math"/>
                      </a:rPr>
                      <m:t>=</m:t>
                    </m:r>
                    <m:r>
                      <a:rPr lang="en-US" sz="2850">
                        <a:latin typeface="Cambria Math"/>
                      </a:rPr>
                      <m:t>8</m:t>
                    </m:r>
                  </m:oMath>
                </a14:m>
                <a:r>
                  <a:rPr lang="en-US" sz="2850" dirty="0">
                    <a:latin typeface="Arial" pitchFamily="34" charset="0"/>
                    <a:cs typeface="Arial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6055" y="1722154"/>
                <a:ext cx="6465642" cy="1408078"/>
              </a:xfrm>
              <a:prstGeom prst="rect">
                <a:avLst/>
              </a:prstGeom>
              <a:blipFill>
                <a:blip r:embed="rId7"/>
                <a:stretch>
                  <a:fillRect l="-1979" t="-4348" b="-117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2269" y="1725527"/>
            <a:ext cx="1351974" cy="12167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5998128"/>
      </p:ext>
    </p:extLst>
  </p:cSld>
  <p:clrMapOvr>
    <a:masterClrMapping/>
  </p:clrMapOvr>
  <p:transition spd="slow">
    <p:fad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Graphic 27" descr="Clipboard">
            <a:extLst>
              <a:ext uri="{FF2B5EF4-FFF2-40B4-BE49-F238E27FC236}">
                <a16:creationId xmlns:a16="http://schemas.microsoft.com/office/drawing/2014/main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 rot="631394">
            <a:off x="7531023" y="2651960"/>
            <a:ext cx="1899565" cy="1899565"/>
          </a:xfrm>
          <a:prstGeom prst="rect">
            <a:avLst/>
          </a:prstGeom>
        </p:spPr>
      </p:pic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27106" y="41152"/>
            <a:ext cx="4287971" cy="370292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 b="1" dirty="0">
                <a:latin typeface="Arial" pitchFamily="34" charset="0"/>
                <a:cs typeface="Arial" pitchFamily="34" charset="0"/>
              </a:rPr>
              <a:t>HOẠT </a:t>
            </a:r>
            <a:r>
              <a:rPr lang="en-US" sz="2100" b="1">
                <a:latin typeface="Arial" pitchFamily="34" charset="0"/>
                <a:cs typeface="Arial" pitchFamily="34" charset="0"/>
              </a:rPr>
              <a:t>ĐỘNG VẬN DỤNG</a:t>
            </a:r>
            <a:endParaRPr lang="en-US" sz="2100" b="1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32" name="Graphic 31" descr="Pencil">
            <a:extLst>
              <a:ext uri="{FF2B5EF4-FFF2-40B4-BE49-F238E27FC236}">
                <a16:creationId xmlns:a16="http://schemas.microsoft.com/office/drawing/2014/main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8027698" y="3043591"/>
            <a:ext cx="1116302" cy="1116302"/>
          </a:xfrm>
          <a:prstGeom prst="rect">
            <a:avLst/>
          </a:prstGeom>
        </p:spPr>
      </p:pic>
      <p:sp>
        <p:nvSpPr>
          <p:cNvPr id="8" name="Shape 268"/>
          <p:cNvSpPr txBox="1">
            <a:spLocks/>
          </p:cNvSpPr>
          <p:nvPr/>
        </p:nvSpPr>
        <p:spPr>
          <a:xfrm>
            <a:off x="1616055" y="580477"/>
            <a:ext cx="6411644" cy="59970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68569" rIns="68569" bIns="68569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Fredoka One"/>
              <a:buNone/>
              <a:defRPr sz="3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9pPr>
          </a:lstStyle>
          <a:p>
            <a:pPr algn="ctr"/>
            <a:r>
              <a:rPr lang="en-US" sz="3000" b="1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̣ng</a:t>
            </a:r>
            <a:r>
              <a:rPr lang="en-US" sz="30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r>
              <a:rPr lang="en-US" sz="3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, </a:t>
            </a:r>
            <a:r>
              <a:rPr lang="en-US" sz="3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endParaRPr lang="en-US" sz="3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082255" y="1339584"/>
                <a:ext cx="6465642" cy="22852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50" b="1" dirty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Bài </a:t>
                </a:r>
                <a:r>
                  <a:rPr lang="en-US" sz="2850" b="1" dirty="0" err="1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tập</a:t>
                </a:r>
                <a:r>
                  <a:rPr lang="en-US" sz="2850" b="1" dirty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 BS. </a:t>
                </a:r>
                <a:r>
                  <a:rPr lang="en-US" sz="2850" b="1" dirty="0" err="1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Tìmsốtựnhiên</a:t>
                </a:r>
                <a:r>
                  <a:rPr lang="en-US" sz="2850" b="1" dirty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 x, </a:t>
                </a:r>
                <a:r>
                  <a:rPr lang="en-US" sz="2850" b="1" dirty="0" err="1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biết</a:t>
                </a:r>
                <a:r>
                  <a:rPr lang="en-US" sz="2850" b="1" dirty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:</a:t>
                </a:r>
              </a:p>
              <a:p>
                <a:pPr marL="127397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5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2850">
                              <a:latin typeface="Cambria Math"/>
                              <a:cs typeface="Times New Roman" panose="02020603050405020304" pitchFamily="18" charset="0"/>
                            </a:rPr>
                            <m:t>a</m:t>
                          </m:r>
                          <m:r>
                            <a:rPr lang="en-US" sz="2850">
                              <a:latin typeface="Cambria Math"/>
                              <a:cs typeface="Times New Roman" panose="02020603050405020304" pitchFamily="18" charset="0"/>
                            </a:rPr>
                            <m:t>) </m:t>
                          </m:r>
                          <m:r>
                            <a:rPr lang="en-US" sz="2850">
                              <a:latin typeface="Cambria Math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en-US" sz="2850" i="1">
                              <a:latin typeface="Cambria Math"/>
                              <a:cs typeface="Times New Roman" panose="02020603050405020304" pitchFamily="18" charset="0"/>
                            </a:rPr>
                            <m:t>𝑥</m:t>
                          </m:r>
                        </m:sup>
                      </m:sSup>
                      <m:r>
                        <a:rPr lang="en-US" sz="2850" i="1">
                          <a:latin typeface="Cambria Math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850" i="1">
                          <a:latin typeface="Cambria Math"/>
                          <a:cs typeface="Times New Roman" panose="02020603050405020304" pitchFamily="18" charset="0"/>
                        </a:rPr>
                        <m:t>9</m:t>
                      </m:r>
                    </m:oMath>
                  </m:oMathPara>
                </a14:m>
                <a:endParaRPr lang="en-US" sz="2850" i="1" dirty="0">
                  <a:latin typeface="Cambria Math"/>
                  <a:cs typeface="Times New Roman" panose="02020603050405020304" pitchFamily="18" charset="0"/>
                </a:endParaRPr>
              </a:p>
              <a:p>
                <a:pPr marL="127397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5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50">
                              <a:latin typeface="Cambria Math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en-US" sz="2850" i="1">
                              <a:latin typeface="Cambria Math"/>
                              <a:cs typeface="Times New Roman" panose="02020603050405020304" pitchFamily="18" charset="0"/>
                            </a:rPr>
                            <m:t>𝑥</m:t>
                          </m:r>
                        </m:sup>
                      </m:sSup>
                      <m:r>
                        <a:rPr lang="en-US" sz="2850" i="1">
                          <a:latin typeface="Cambria Math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85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50">
                              <a:latin typeface="Cambria Math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en-US" sz="2850" i="1">
                              <a:latin typeface="Cambria Math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850" i="1" dirty="0">
                  <a:latin typeface="Cambria Math"/>
                  <a:cs typeface="Times New Roman" panose="02020603050405020304" pitchFamily="18" charset="0"/>
                </a:endParaRPr>
              </a:p>
              <a:p>
                <a:pPr marL="127397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50" i="1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⇒</m:t>
                      </m:r>
                      <m:r>
                        <a:rPr lang="en-US" sz="2850" i="1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2850" i="1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850" i="1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2</m:t>
                      </m:r>
                    </m:oMath>
                  </m:oMathPara>
                </a14:m>
                <a:endParaRPr lang="en-US" sz="2850" dirty="0">
                  <a:latin typeface="Arial" pitchFamily="34" charset="0"/>
                  <a:ea typeface="Cambria Math"/>
                  <a:cs typeface="Times New Roman" panose="02020603050405020304" pitchFamily="18" charset="0"/>
                </a:endParaRPr>
              </a:p>
              <a:p>
                <a:pPr marL="127397"/>
                <a:r>
                  <a:rPr lang="en-US" sz="2850" dirty="0" err="1">
                    <a:latin typeface="Arial" pitchFamily="34" charset="0"/>
                    <a:cs typeface="Arial" pitchFamily="34" charset="0"/>
                  </a:rPr>
                  <a:t>Vậy</a:t>
                </a:r>
                <a14:m>
                  <m:oMath xmlns:m="http://schemas.openxmlformats.org/officeDocument/2006/math">
                    <m:r>
                      <a:rPr lang="en-US" sz="2850" i="1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50" i="1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50" i="1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2850" i="1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285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2255" y="1339584"/>
                <a:ext cx="6465642" cy="2285241"/>
              </a:xfrm>
              <a:prstGeom prst="rect">
                <a:avLst/>
              </a:prstGeom>
              <a:blipFill>
                <a:blip r:embed="rId7"/>
                <a:stretch>
                  <a:fillRect l="-1981" t="-2667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-346365" y="302573"/>
            <a:ext cx="1755225" cy="175522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7106" y="4655655"/>
            <a:ext cx="2544097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S </a:t>
            </a:r>
            <a:r>
              <a:rPr lang="en-US" sz="105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àm</a:t>
            </a:r>
            <a:r>
              <a:rPr lang="en-US" sz="105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5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ào</a:t>
            </a:r>
            <a:r>
              <a:rPr lang="en-US" sz="105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5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ở</a:t>
            </a:r>
            <a:r>
              <a:rPr lang="en-US" sz="105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105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o</a:t>
            </a:r>
            <a:r>
              <a:rPr lang="en-US" sz="105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2 HS </a:t>
            </a:r>
            <a:r>
              <a:rPr lang="en-US" sz="105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àm</a:t>
            </a:r>
            <a:r>
              <a:rPr lang="en-US" sz="105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5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ảng</a:t>
            </a:r>
            <a:r>
              <a:rPr lang="en-US" sz="105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5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hụ</a:t>
            </a:r>
            <a:r>
              <a:rPr lang="en-US" sz="105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5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ể</a:t>
            </a:r>
            <a:r>
              <a:rPr lang="en-US" sz="105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5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eo</a:t>
            </a:r>
            <a:endParaRPr lang="en-US" sz="105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4050369" y="1807846"/>
                <a:ext cx="4179232" cy="18466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27397"/>
                <a14:m>
                  <m:oMath xmlns:m="http://schemas.openxmlformats.org/officeDocument/2006/math">
                    <m:sSup>
                      <m:sSupPr>
                        <m:ctrlPr>
                          <a:rPr lang="en-US" sz="285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850">
                            <a:latin typeface="Cambria Math"/>
                            <a:cs typeface="Times New Roman" panose="02020603050405020304" pitchFamily="18" charset="0"/>
                          </a:rPr>
                          <m:t>b</m:t>
                        </m:r>
                        <m:r>
                          <a:rPr lang="en-US" sz="2850">
                            <a:latin typeface="Cambria Math"/>
                            <a:cs typeface="Times New Roman" panose="02020603050405020304" pitchFamily="18" charset="0"/>
                          </a:rPr>
                          <m:t>) </m:t>
                        </m:r>
                        <m:r>
                          <a:rPr lang="en-US" sz="2850" i="1">
                            <a:latin typeface="Cambria Math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50">
                            <a:latin typeface="Cambria Math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sz="2850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2850" dirty="0">
                    <a:latin typeface="Cambria Math"/>
                    <a:cs typeface="Times New Roman" panose="02020603050405020304" pitchFamily="18" charset="0"/>
                  </a:rPr>
                  <a:t>8</a:t>
                </a:r>
              </a:p>
              <a:p>
                <a:pPr marL="127397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5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sz="285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50">
                                  <a:latin typeface="Cambria Math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a:rPr lang="en-US" sz="2850" i="1">
                                  <a:latin typeface="Cambria Math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850">
                                  <a:latin typeface="Cambria Math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sz="2850">
                              <a:latin typeface="Cambria Math"/>
                              <a:cs typeface="Times New Roman" panose="02020603050405020304" pitchFamily="18" charset="0"/>
                            </a:rPr>
                            <m:t>=</m:t>
                          </m:r>
                          <m:r>
                            <a:rPr lang="en-US" sz="2850">
                              <a:latin typeface="Cambria Math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sz="2850" i="1">
                              <a:latin typeface="Cambria Math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 sz="2850" i="1" dirty="0">
                  <a:latin typeface="Cambria Math"/>
                  <a:cs typeface="Times New Roman" panose="02020603050405020304" pitchFamily="18" charset="0"/>
                </a:endParaRPr>
              </a:p>
              <a:p>
                <a:pPr marL="127397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50" i="1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⇒</m:t>
                      </m:r>
                      <m:r>
                        <a:rPr lang="en-US" sz="2850" i="1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2850" i="1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850" i="1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3</m:t>
                      </m:r>
                    </m:oMath>
                  </m:oMathPara>
                </a14:m>
                <a:endParaRPr lang="en-US" sz="2850" dirty="0">
                  <a:latin typeface="Arial" pitchFamily="34" charset="0"/>
                  <a:ea typeface="Cambria Math"/>
                  <a:cs typeface="Times New Roman" panose="02020603050405020304" pitchFamily="18" charset="0"/>
                </a:endParaRPr>
              </a:p>
              <a:p>
                <a:pPr marL="127397"/>
                <a:r>
                  <a:rPr lang="en-US" sz="2850" dirty="0" err="1">
                    <a:latin typeface="Arial" pitchFamily="34" charset="0"/>
                    <a:cs typeface="Arial" pitchFamily="34" charset="0"/>
                  </a:rPr>
                  <a:t>Vậy</a:t>
                </a:r>
                <a14:m>
                  <m:oMath xmlns:m="http://schemas.openxmlformats.org/officeDocument/2006/math">
                    <m:r>
                      <a:rPr lang="en-US" sz="2850" i="1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50" i="1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50" i="1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2850" i="1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285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0369" y="1807846"/>
                <a:ext cx="4179232" cy="1846659"/>
              </a:xfrm>
              <a:prstGeom prst="rect">
                <a:avLst/>
              </a:prstGeom>
              <a:blipFill>
                <a:blip r:embed="rId9"/>
                <a:stretch>
                  <a:fillRect t="-3642" b="-86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3519037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84407" y="74705"/>
            <a:ext cx="8957414" cy="4994090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custGeom>
                    <a:avLst/>
                    <a:gdLst>
                      <a:gd name="connsiteX0" fmla="*/ 0 w 8957414"/>
                      <a:gd name="connsiteY0" fmla="*/ 0 h 4994090"/>
                      <a:gd name="connsiteX1" fmla="*/ 8957414 w 8957414"/>
                      <a:gd name="connsiteY1" fmla="*/ 0 h 4994090"/>
                      <a:gd name="connsiteX2" fmla="*/ 8957414 w 8957414"/>
                      <a:gd name="connsiteY2" fmla="*/ 4994090 h 4994090"/>
                      <a:gd name="connsiteX3" fmla="*/ 0 w 8957414"/>
                      <a:gd name="connsiteY3" fmla="*/ 4994090 h 4994090"/>
                      <a:gd name="connsiteX4" fmla="*/ 0 w 8957414"/>
                      <a:gd name="connsiteY4" fmla="*/ 0 h 499409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8957414" h="4994090" extrusionOk="0">
                        <a:moveTo>
                          <a:pt x="0" y="0"/>
                        </a:moveTo>
                        <a:cubicBezTo>
                          <a:pt x="1623205" y="118645"/>
                          <a:pt x="7165655" y="116012"/>
                          <a:pt x="8957414" y="0"/>
                        </a:cubicBezTo>
                        <a:cubicBezTo>
                          <a:pt x="8824532" y="527521"/>
                          <a:pt x="9042365" y="3146114"/>
                          <a:pt x="8957414" y="4994090"/>
                        </a:cubicBezTo>
                        <a:cubicBezTo>
                          <a:pt x="5379218" y="5128690"/>
                          <a:pt x="2587656" y="4836894"/>
                          <a:pt x="0" y="4994090"/>
                        </a:cubicBezTo>
                        <a:cubicBezTo>
                          <a:pt x="-20187" y="3115046"/>
                          <a:pt x="-152480" y="1905914"/>
                          <a:pt x="0" y="0"/>
                        </a:cubicBezTo>
                        <a:close/>
                      </a:path>
                    </a:pathLst>
                  </a:cu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4753850" y="74706"/>
            <a:ext cx="4287971" cy="370292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 b="1" dirty="0">
                <a:latin typeface="Arial" pitchFamily="34" charset="0"/>
                <a:cs typeface="Arial" pitchFamily="34" charset="0"/>
              </a:rPr>
              <a:t>HOẠT ĐỘNG VẬN DỤNG</a:t>
            </a:r>
          </a:p>
        </p:txBody>
      </p:sp>
      <p:pic>
        <p:nvPicPr>
          <p:cNvPr id="2050" name="Picture 2" descr="Icon Sewing Machine Pink Clipart - Full Size Clipart (#2306084) - PinClipart">
            <a:extLst>
              <a:ext uri="{FF2B5EF4-FFF2-40B4-BE49-F238E27FC236}">
                <a16:creationId xmlns:a16="http://schemas.microsoft.com/office/drawing/2014/main" id="{67AEA28B-2EF1-4E84-8AEB-B7A74475CD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GlowEdges/>
                    </a14:imgEffect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38338" y="725118"/>
            <a:ext cx="1503204" cy="13011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5"/>
          <a:srcRect t="35526"/>
          <a:stretch/>
        </p:blipFill>
        <p:spPr>
          <a:xfrm>
            <a:off x="439908" y="1055568"/>
            <a:ext cx="4858451" cy="819974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439908" y="517369"/>
            <a:ext cx="3118161" cy="4385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50" b="1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So </a:t>
            </a:r>
            <a:r>
              <a:rPr lang="en-US" sz="2250" b="1" dirty="0" err="1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sánh</a:t>
            </a:r>
            <a:r>
              <a:rPr lang="en-US" sz="2250" b="1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50" b="1" dirty="0" err="1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250" b="1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50" b="1" dirty="0" err="1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hiệu</a:t>
            </a:r>
            <a:r>
              <a:rPr lang="en-US" sz="2250" b="1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50" b="1" dirty="0" err="1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sau</a:t>
            </a:r>
            <a:endParaRPr lang="en-US" sz="225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6"/>
          <a:srcRect t="10664"/>
          <a:stretch/>
        </p:blipFill>
        <p:spPr>
          <a:xfrm>
            <a:off x="3774475" y="2081302"/>
            <a:ext cx="3628103" cy="2803402"/>
          </a:xfrm>
          <a:prstGeom prst="rect">
            <a:avLst/>
          </a:prstGeom>
        </p:spPr>
      </p:pic>
      <p:sp>
        <p:nvSpPr>
          <p:cNvPr id="9" name="Rounded Rectangle 8"/>
          <p:cNvSpPr/>
          <p:nvPr/>
        </p:nvSpPr>
        <p:spPr>
          <a:xfrm>
            <a:off x="3605981" y="1869359"/>
            <a:ext cx="3832358" cy="3063978"/>
          </a:xfrm>
          <a:prstGeom prst="round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pic>
        <p:nvPicPr>
          <p:cNvPr id="10" name="Picture 9" descr="Background pattern&#10;&#10;Description automatically generated">
            <a:extLst>
              <a:ext uri="{FF2B5EF4-FFF2-40B4-BE49-F238E27FC236}">
                <a16:creationId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8"/>
              </a:ext>
            </a:extLst>
          </a:blip>
          <a:srcRect l="36012" r="14448" b="2"/>
          <a:stretch/>
        </p:blipFill>
        <p:spPr>
          <a:xfrm>
            <a:off x="349012" y="2493097"/>
            <a:ext cx="1940675" cy="2211433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296757" y="2600133"/>
            <a:ext cx="1839682" cy="18396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254349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orizontal Scroll 4"/>
          <p:cNvSpPr/>
          <p:nvPr/>
        </p:nvSpPr>
        <p:spPr>
          <a:xfrm>
            <a:off x="597310" y="785352"/>
            <a:ext cx="8351274" cy="4026310"/>
          </a:xfrm>
          <a:prstGeom prst="horizontalScroll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4" name="Rectangle 3"/>
          <p:cNvSpPr/>
          <p:nvPr/>
        </p:nvSpPr>
        <p:spPr>
          <a:xfrm>
            <a:off x="1272040" y="1537517"/>
            <a:ext cx="7554861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Tx/>
              <a:buChar char="-"/>
            </a:pPr>
            <a:r>
              <a:rPr lang="en-US" sz="2250">
                <a:latin typeface="Arial" pitchFamily="34" charset="0"/>
                <a:cs typeface="Arial" pitchFamily="34" charset="0"/>
              </a:rPr>
              <a:t>Nắm </a:t>
            </a:r>
            <a:r>
              <a:rPr lang="nl-NL" sz="2250" dirty="0">
                <a:latin typeface="Arial" pitchFamily="34" charset="0"/>
                <a:cs typeface="Arial" pitchFamily="34" charset="0"/>
              </a:rPr>
              <a:t>khái niệm lũy thừa ,cách đọc lũy thừa , phân biệt cơ số, số và số mũ; cách viết lũy thừa, viết gọn một tích của nhiều số giống nhau bằng lũy thừa,tính được lũy thừa của một số tự nhiên; biết đọc viết, tính được bình phương, lập phương của một số tự nhiên;</a:t>
            </a:r>
            <a:endParaRPr lang="en-US" sz="2250" dirty="0">
              <a:latin typeface="Arial" pitchFamily="34" charset="0"/>
              <a:cs typeface="Arial" pitchFamily="34" charset="0"/>
            </a:endParaRPr>
          </a:p>
          <a:p>
            <a:pPr>
              <a:buFontTx/>
              <a:buChar char="-"/>
            </a:pPr>
            <a:r>
              <a:rPr lang="nl-NL" sz="2250">
                <a:latin typeface="Arial" pitchFamily="34" charset="0"/>
                <a:cs typeface="Arial" pitchFamily="34" charset="0"/>
              </a:rPr>
              <a:t>Biết </a:t>
            </a:r>
            <a:r>
              <a:rPr lang="nl-NL" sz="2250" dirty="0">
                <a:latin typeface="Arial" pitchFamily="34" charset="0"/>
                <a:cs typeface="Arial" pitchFamily="34" charset="0"/>
              </a:rPr>
              <a:t>nhân , chia hai lũy thừa cùng cơ </a:t>
            </a:r>
            <a:r>
              <a:rPr lang="nl-NL" sz="2250">
                <a:latin typeface="Arial" pitchFamily="34" charset="0"/>
                <a:cs typeface="Arial" pitchFamily="34" charset="0"/>
              </a:rPr>
              <a:t>số.</a:t>
            </a:r>
          </a:p>
          <a:p>
            <a:pPr>
              <a:buFontTx/>
              <a:buChar char="-"/>
            </a:pPr>
            <a:r>
              <a:rPr lang="nl-NL" sz="2250">
                <a:latin typeface="Arial" pitchFamily="34" charset="0"/>
                <a:cs typeface="Arial" pitchFamily="34" charset="0"/>
              </a:rPr>
              <a:t> Xem lại các dạng bài tập đã sữa.</a:t>
            </a:r>
            <a:endParaRPr lang="en-US" sz="2250" dirty="0">
              <a:latin typeface="Arial" pitchFamily="34" charset="0"/>
              <a:cs typeface="Arial" pitchFamily="34" charset="0"/>
            </a:endParaRPr>
          </a:p>
          <a:p>
            <a:r>
              <a:rPr lang="vi-VN" sz="2250" dirty="0"/>
              <a:t>- Chuẩn bị giờ sau:</a:t>
            </a:r>
            <a:r>
              <a:rPr lang="en-US" sz="2250" dirty="0"/>
              <a:t> </a:t>
            </a:r>
            <a:r>
              <a:rPr lang="en-US" sz="2250" dirty="0" err="1"/>
              <a:t>Thứ</a:t>
            </a:r>
            <a:r>
              <a:rPr lang="en-US" sz="2250" dirty="0"/>
              <a:t> </a:t>
            </a:r>
            <a:r>
              <a:rPr lang="en-US" sz="2250" dirty="0" err="1"/>
              <a:t>tự</a:t>
            </a:r>
            <a:r>
              <a:rPr lang="en-US" sz="2250" dirty="0"/>
              <a:t> </a:t>
            </a:r>
            <a:r>
              <a:rPr lang="en-US" sz="2250" dirty="0" err="1"/>
              <a:t>thực</a:t>
            </a:r>
            <a:r>
              <a:rPr lang="en-US" sz="2250" dirty="0"/>
              <a:t> </a:t>
            </a:r>
            <a:r>
              <a:rPr lang="en-US" sz="2250" dirty="0" err="1"/>
              <a:t>hiện</a:t>
            </a:r>
            <a:r>
              <a:rPr lang="en-US" sz="2250" dirty="0"/>
              <a:t> </a:t>
            </a:r>
            <a:r>
              <a:rPr lang="en-US" sz="2250" dirty="0" err="1"/>
              <a:t>phép</a:t>
            </a:r>
            <a:r>
              <a:rPr lang="en-US" sz="2250" dirty="0"/>
              <a:t> </a:t>
            </a:r>
            <a:r>
              <a:rPr lang="en-US" sz="2250" err="1"/>
              <a:t>tính</a:t>
            </a:r>
            <a:r>
              <a:rPr lang="en-US" sz="2250"/>
              <a:t> </a:t>
            </a:r>
            <a:endParaRPr lang="en-US" sz="2250" dirty="0"/>
          </a:p>
        </p:txBody>
      </p:sp>
      <p:sp>
        <p:nvSpPr>
          <p:cNvPr id="7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2562925" y="312523"/>
            <a:ext cx="4287971" cy="717088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 b="1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 Ở NHÀ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84407" y="74705"/>
            <a:ext cx="8957414" cy="4994090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custGeom>
                    <a:avLst/>
                    <a:gdLst>
                      <a:gd name="connsiteX0" fmla="*/ 0 w 8957414"/>
                      <a:gd name="connsiteY0" fmla="*/ 0 h 4994090"/>
                      <a:gd name="connsiteX1" fmla="*/ 8957414 w 8957414"/>
                      <a:gd name="connsiteY1" fmla="*/ 0 h 4994090"/>
                      <a:gd name="connsiteX2" fmla="*/ 8957414 w 8957414"/>
                      <a:gd name="connsiteY2" fmla="*/ 4994090 h 4994090"/>
                      <a:gd name="connsiteX3" fmla="*/ 0 w 8957414"/>
                      <a:gd name="connsiteY3" fmla="*/ 4994090 h 4994090"/>
                      <a:gd name="connsiteX4" fmla="*/ 0 w 8957414"/>
                      <a:gd name="connsiteY4" fmla="*/ 0 h 499409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8957414" h="4994090" extrusionOk="0">
                        <a:moveTo>
                          <a:pt x="0" y="0"/>
                        </a:moveTo>
                        <a:cubicBezTo>
                          <a:pt x="1623205" y="118645"/>
                          <a:pt x="7165655" y="116012"/>
                          <a:pt x="8957414" y="0"/>
                        </a:cubicBezTo>
                        <a:cubicBezTo>
                          <a:pt x="8824532" y="527521"/>
                          <a:pt x="9042365" y="3146114"/>
                          <a:pt x="8957414" y="4994090"/>
                        </a:cubicBezTo>
                        <a:cubicBezTo>
                          <a:pt x="5379218" y="5128690"/>
                          <a:pt x="2587656" y="4836894"/>
                          <a:pt x="0" y="4994090"/>
                        </a:cubicBezTo>
                        <a:cubicBezTo>
                          <a:pt x="-20187" y="3115046"/>
                          <a:pt x="-152480" y="1905914"/>
                          <a:pt x="0" y="0"/>
                        </a:cubicBezTo>
                        <a:close/>
                      </a:path>
                    </a:pathLst>
                  </a:cu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2419128" y="246156"/>
            <a:ext cx="4287971" cy="717088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 b="1" dirty="0">
                <a:latin typeface="Arial" pitchFamily="34" charset="0"/>
                <a:cs typeface="Arial" pitchFamily="34" charset="0"/>
              </a:rPr>
              <a:t>HƯỚNG DẪN TỰ HỌC Ở NHÀ</a:t>
            </a:r>
          </a:p>
        </p:txBody>
      </p:sp>
      <p:pic>
        <p:nvPicPr>
          <p:cNvPr id="3074" name="Picture 2" descr="C:\Users\admin\Desktop\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9359" y="1031204"/>
            <a:ext cx="5017223" cy="39434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11991984"/>
      </p:ext>
    </p:extLst>
  </p:cSld>
  <p:clrMapOvr>
    <a:masterClrMapping/>
  </p:clrMapOvr>
  <p:transition spd="slow">
    <p:fad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C9F559-F309-486A-8433-0B549E50B2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ẮC NGHIỆM</a:t>
            </a:r>
          </a:p>
        </p:txBody>
      </p:sp>
    </p:spTree>
    <p:extLst>
      <p:ext uri="{BB962C8B-B14F-4D97-AF65-F5344CB8AC3E}">
        <p14:creationId xmlns:p14="http://schemas.microsoft.com/office/powerpoint/2010/main" val="287487038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8068" name="AutoShape 4" descr="Parchment"/>
              <p:cNvSpPr>
                <a:spLocks noChangeArrowheads="1"/>
              </p:cNvSpPr>
              <p:nvPr/>
            </p:nvSpPr>
            <p:spPr bwMode="auto">
              <a:xfrm>
                <a:off x="878682" y="765675"/>
                <a:ext cx="5322526" cy="467717"/>
              </a:xfrm>
              <a:prstGeom prst="roundRect">
                <a:avLst>
                  <a:gd name="adj" fmla="val 16667"/>
                </a:avLst>
              </a:prstGeom>
              <a:blipFill dpi="0" rotWithShape="1">
                <a:blip r:embed="rId5"/>
                <a:srcRect/>
                <a:tile tx="0" ty="0" sx="100000" sy="100000" flip="none" algn="tl"/>
              </a:blip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pPr eaLnBrk="0" hangingPunct="0"/>
                <a:r>
                  <a:rPr lang="en-US" altLang="vi-VN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ết </a:t>
                </a:r>
                <a:r>
                  <a:rPr lang="en-US" altLang="vi-VN" sz="21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US" altLang="vi-VN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1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altLang="vi-VN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1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altLang="vi-VN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1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altLang="vi-VN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vi-VN" sz="21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vi-VN" sz="21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  <m:sup>
                        <m:r>
                          <a:rPr lang="en-US" altLang="vi-VN" sz="21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altLang="vi-VN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vi-VN" sz="21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vi-VN" sz="21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  <m:sup>
                        <m:r>
                          <a:rPr lang="en-US" altLang="vi-VN" sz="21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altLang="vi-VN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 :</a:t>
                </a:r>
              </a:p>
            </p:txBody>
          </p:sp>
        </mc:Choice>
        <mc:Fallback xmlns="">
          <p:sp>
            <p:nvSpPr>
              <p:cNvPr id="88068" name="AutoShape 4" descr="Parchment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78682" y="765675"/>
                <a:ext cx="5322526" cy="467717"/>
              </a:xfrm>
              <a:prstGeom prst="roundRect">
                <a:avLst>
                  <a:gd name="adj" fmla="val 16667"/>
                </a:avLst>
              </a:prstGeom>
              <a:blipFill>
                <a:blip r:embed="rId6"/>
                <a:stretch>
                  <a:fillRect l="-800" b="-20513"/>
                </a:stretch>
              </a:blip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8069" name="Group 5"/>
          <p:cNvGrpSpPr>
            <a:grpSpLocks/>
          </p:cNvGrpSpPr>
          <p:nvPr/>
        </p:nvGrpSpPr>
        <p:grpSpPr bwMode="auto">
          <a:xfrm>
            <a:off x="746761" y="2221113"/>
            <a:ext cx="5454014" cy="467916"/>
            <a:chOff x="153" y="1920"/>
            <a:chExt cx="4733" cy="393"/>
          </a:xfrm>
          <a:solidFill>
            <a:schemeClr val="bg1"/>
          </a:solidFill>
        </p:grpSpPr>
        <p:sp>
          <p:nvSpPr>
            <p:cNvPr id="88070" name="Rectangle 6" descr="Blue tissue paper"/>
            <p:cNvSpPr>
              <a:spLocks noChangeArrowheads="1"/>
            </p:cNvSpPr>
            <p:nvPr/>
          </p:nvSpPr>
          <p:spPr bwMode="auto">
            <a:xfrm>
              <a:off x="4513" y="1936"/>
              <a:ext cx="160" cy="349"/>
            </a:xfrm>
            <a:prstGeom prst="rect">
              <a:avLst/>
            </a:prstGeom>
            <a:grpFill/>
            <a:ln w="9525" algn="ctr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vi-VN" sz="2100">
                <a:solidFill>
                  <a:srgbClr val="0070C0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8071" name="AutoShape 7" descr="Blue tissue paper"/>
                <p:cNvSpPr>
                  <a:spLocks noChangeArrowheads="1"/>
                </p:cNvSpPr>
                <p:nvPr/>
              </p:nvSpPr>
              <p:spPr bwMode="auto">
                <a:xfrm>
                  <a:off x="153" y="1920"/>
                  <a:ext cx="4733" cy="393"/>
                </a:xfrm>
                <a:prstGeom prst="roundRect">
                  <a:avLst>
                    <a:gd name="adj" fmla="val 16667"/>
                  </a:avLst>
                </a:prstGeom>
                <a:grp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hangingPunct="0"/>
                  <a:r>
                    <a:rPr lang="vi-VN" altLang="vi-VN" sz="2100" b="1" dirty="0">
                      <a:solidFill>
                        <a:srgbClr val="0000FF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B)</a:t>
                  </a:r>
                  <a:r>
                    <a:rPr lang="en-US" altLang="vi-VN" sz="2100" b="1" dirty="0">
                      <a:solidFill>
                        <a:srgbClr val="0000FF"/>
                      </a:solidFill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altLang="vi-VN" sz="21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altLang="vi-VN" sz="21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𝟐</m:t>
                          </m:r>
                        </m:e>
                        <m:sup>
                          <m:r>
                            <a:rPr lang="en-US" altLang="vi-VN" sz="21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𝟔</m:t>
                          </m:r>
                        </m:sup>
                      </m:sSup>
                    </m:oMath>
                  </a14:m>
                  <a:r>
                    <a:rPr lang="vi-VN" altLang="vi-VN" sz="2100" b="1" dirty="0">
                      <a:solidFill>
                        <a:srgbClr val="0000FF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altLang="vi-VN" sz="2100" dirty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88071" name="AutoShape 7" descr="Blue tissue paper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53" y="1920"/>
                  <a:ext cx="4733" cy="393"/>
                </a:xfrm>
                <a:prstGeom prst="roundRect">
                  <a:avLst>
                    <a:gd name="adj" fmla="val 16667"/>
                  </a:avLst>
                </a:prstGeom>
                <a:blipFill>
                  <a:blip r:embed="rId7"/>
                  <a:stretch>
                    <a:fillRect l="-893" b="-18987"/>
                  </a:stretch>
                </a:blip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8072" name="Group 8"/>
          <p:cNvGrpSpPr>
            <a:grpSpLocks/>
          </p:cNvGrpSpPr>
          <p:nvPr/>
        </p:nvGrpSpPr>
        <p:grpSpPr bwMode="auto">
          <a:xfrm>
            <a:off x="775489" y="2836074"/>
            <a:ext cx="5454014" cy="490538"/>
            <a:chOff x="153" y="1910"/>
            <a:chExt cx="4733" cy="412"/>
          </a:xfrm>
          <a:solidFill>
            <a:schemeClr val="bg1"/>
          </a:solidFill>
        </p:grpSpPr>
        <p:sp>
          <p:nvSpPr>
            <p:cNvPr id="88073" name="Rectangle 9" descr="Blue tissue paper"/>
            <p:cNvSpPr>
              <a:spLocks noChangeArrowheads="1"/>
            </p:cNvSpPr>
            <p:nvPr/>
          </p:nvSpPr>
          <p:spPr bwMode="auto">
            <a:xfrm>
              <a:off x="4513" y="1936"/>
              <a:ext cx="160" cy="349"/>
            </a:xfrm>
            <a:prstGeom prst="rect">
              <a:avLst/>
            </a:prstGeom>
            <a:grpFill/>
            <a:ln w="9525" algn="ctr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vi-VN" sz="2100">
                <a:solidFill>
                  <a:srgbClr val="0070C0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8074" name="AutoShape 10" descr="Blue tissue paper"/>
                <p:cNvSpPr>
                  <a:spLocks noChangeArrowheads="1"/>
                </p:cNvSpPr>
                <p:nvPr/>
              </p:nvSpPr>
              <p:spPr bwMode="auto">
                <a:xfrm>
                  <a:off x="153" y="1910"/>
                  <a:ext cx="4733" cy="412"/>
                </a:xfrm>
                <a:prstGeom prst="roundRect">
                  <a:avLst>
                    <a:gd name="adj" fmla="val 16667"/>
                  </a:avLst>
                </a:prstGeom>
                <a:grp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hangingPunct="0"/>
                  <a:r>
                    <a:rPr lang="vi-VN" altLang="vi-VN" sz="2100" b="1" dirty="0">
                      <a:solidFill>
                        <a:srgbClr val="0000FF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C)</a:t>
                  </a:r>
                  <a:r>
                    <a:rPr lang="en-US" altLang="vi-VN" sz="2100" b="1" dirty="0">
                      <a:solidFill>
                        <a:srgbClr val="0000FF"/>
                      </a:solidFill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altLang="vi-VN" sz="21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altLang="vi-VN" sz="21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𝟒</m:t>
                          </m:r>
                        </m:e>
                        <m:sup>
                          <m:r>
                            <a:rPr lang="en-US" altLang="vi-VN" sz="21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𝟓</m:t>
                          </m:r>
                        </m:sup>
                      </m:sSup>
                    </m:oMath>
                  </a14:m>
                  <a:r>
                    <a:rPr lang="vi-VN" altLang="vi-VN" sz="2100" b="1" dirty="0">
                      <a:solidFill>
                        <a:srgbClr val="0000FF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 </a:t>
                  </a:r>
                  <a:endParaRPr lang="en-US" altLang="vi-VN" sz="2100" dirty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88074" name="AutoShape 10" descr="Blue tissue paper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53" y="1910"/>
                  <a:ext cx="4733" cy="412"/>
                </a:xfrm>
                <a:prstGeom prst="roundRect">
                  <a:avLst>
                    <a:gd name="adj" fmla="val 16667"/>
                  </a:avLst>
                </a:prstGeom>
                <a:blipFill>
                  <a:blip r:embed="rId8"/>
                  <a:stretch>
                    <a:fillRect l="-780" b="-15663"/>
                  </a:stretch>
                </a:blip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8075" name="Group 11"/>
          <p:cNvGrpSpPr>
            <a:grpSpLocks/>
          </p:cNvGrpSpPr>
          <p:nvPr/>
        </p:nvGrpSpPr>
        <p:grpSpPr bwMode="auto">
          <a:xfrm>
            <a:off x="720722" y="4132661"/>
            <a:ext cx="5635228" cy="459581"/>
            <a:chOff x="153" y="1922"/>
            <a:chExt cx="4733" cy="386"/>
          </a:xfrm>
        </p:grpSpPr>
        <p:sp>
          <p:nvSpPr>
            <p:cNvPr id="88076" name="Rectangle 12"/>
            <p:cNvSpPr>
              <a:spLocks noChangeArrowheads="1"/>
            </p:cNvSpPr>
            <p:nvPr/>
          </p:nvSpPr>
          <p:spPr bwMode="auto">
            <a:xfrm>
              <a:off x="4513" y="1936"/>
              <a:ext cx="155" cy="349"/>
            </a:xfrm>
            <a:prstGeom prst="rect">
              <a:avLst/>
            </a:prstGeom>
            <a:solidFill>
              <a:srgbClr val="FFFF00"/>
            </a:solidFill>
            <a:ln w="9525" algn="ctr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vi-VN" sz="2100"/>
            </a:p>
          </p:txBody>
        </p:sp>
        <p:sp>
          <p:nvSpPr>
            <p:cNvPr id="88077" name="AutoShape 13"/>
            <p:cNvSpPr>
              <a:spLocks noChangeArrowheads="1"/>
            </p:cNvSpPr>
            <p:nvPr/>
          </p:nvSpPr>
          <p:spPr bwMode="auto">
            <a:xfrm>
              <a:off x="153" y="1922"/>
              <a:ext cx="4733" cy="386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eaLnBrk="0" hangingPunct="0"/>
              <a:r>
                <a:rPr lang="en-US" altLang="vi-VN" sz="21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áp án : A</a:t>
              </a:r>
            </a:p>
          </p:txBody>
        </p:sp>
      </p:grpSp>
      <p:grpSp>
        <p:nvGrpSpPr>
          <p:cNvPr id="88078" name="Group 14"/>
          <p:cNvGrpSpPr>
            <a:grpSpLocks/>
          </p:cNvGrpSpPr>
          <p:nvPr/>
        </p:nvGrpSpPr>
        <p:grpSpPr bwMode="auto">
          <a:xfrm>
            <a:off x="775490" y="1615013"/>
            <a:ext cx="5454013" cy="490538"/>
            <a:chOff x="153" y="1910"/>
            <a:chExt cx="4733" cy="412"/>
          </a:xfrm>
          <a:solidFill>
            <a:schemeClr val="bg1"/>
          </a:solidFill>
        </p:grpSpPr>
        <p:sp>
          <p:nvSpPr>
            <p:cNvPr id="88079" name="Rectangle 15" descr="Blue tissue paper"/>
            <p:cNvSpPr>
              <a:spLocks noChangeArrowheads="1"/>
            </p:cNvSpPr>
            <p:nvPr/>
          </p:nvSpPr>
          <p:spPr bwMode="auto">
            <a:xfrm>
              <a:off x="4513" y="1936"/>
              <a:ext cx="160" cy="349"/>
            </a:xfrm>
            <a:prstGeom prst="rect">
              <a:avLst/>
            </a:prstGeom>
            <a:grpFill/>
            <a:ln w="9525" algn="ctr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vi-VN" sz="2100">
                <a:solidFill>
                  <a:srgbClr val="0070C0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8080" name="AutoShape 16" descr="Blue tissue paper"/>
                <p:cNvSpPr>
                  <a:spLocks noChangeArrowheads="1"/>
                </p:cNvSpPr>
                <p:nvPr/>
              </p:nvSpPr>
              <p:spPr bwMode="auto">
                <a:xfrm>
                  <a:off x="153" y="1910"/>
                  <a:ext cx="4733" cy="412"/>
                </a:xfrm>
                <a:prstGeom prst="roundRect">
                  <a:avLst>
                    <a:gd name="adj" fmla="val 16667"/>
                  </a:avLst>
                </a:prstGeom>
                <a:grp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hangingPunct="0"/>
                  <a:r>
                    <a:rPr lang="vi-VN" altLang="vi-VN" sz="2100" b="1" dirty="0">
                      <a:solidFill>
                        <a:srgbClr val="0000FF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A</a:t>
                  </a:r>
                  <a:r>
                    <a:rPr lang="en-US" altLang="vi-VN" sz="2100" b="1" dirty="0">
                      <a:solidFill>
                        <a:srgbClr val="0000FF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)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altLang="vi-VN" sz="21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altLang="vi-VN" sz="21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𝟐</m:t>
                          </m:r>
                        </m:e>
                        <m:sup>
                          <m:r>
                            <a:rPr lang="en-US" altLang="vi-VN" sz="21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𝟓</m:t>
                          </m:r>
                        </m:sup>
                      </m:sSup>
                    </m:oMath>
                  </a14:m>
                  <a:endParaRPr lang="en-US" altLang="vi-VN" sz="2100" dirty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88080" name="AutoShape 16" descr="Blue tissue paper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53" y="1910"/>
                  <a:ext cx="4733" cy="412"/>
                </a:xfrm>
                <a:prstGeom prst="roundRect">
                  <a:avLst>
                    <a:gd name="adj" fmla="val 16667"/>
                  </a:avLst>
                </a:prstGeom>
                <a:blipFill>
                  <a:blip r:embed="rId9"/>
                  <a:stretch>
                    <a:fillRect l="-780" b="-17073"/>
                  </a:stretch>
                </a:blip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88082" name="WordArt 18"/>
          <p:cNvSpPr>
            <a:spLocks noChangeArrowheads="1" noChangeShapeType="1" noTextEdit="1"/>
          </p:cNvSpPr>
          <p:nvPr/>
        </p:nvSpPr>
        <p:spPr bwMode="auto">
          <a:xfrm>
            <a:off x="3738564" y="61913"/>
            <a:ext cx="1079897" cy="3238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2700" b="1" kern="10" dirty="0"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/>
                  </a:outerShdw>
                </a:effectLst>
              </a:rPr>
              <a:t>Câu </a:t>
            </a:r>
            <a:r>
              <a:rPr lang="en-US" sz="2700" b="1" kern="10" dirty="0"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/>
                  </a:outerShdw>
                </a:effectLst>
              </a:rPr>
              <a:t>1</a:t>
            </a:r>
            <a:endParaRPr lang="vi-VN" sz="2700" b="1" kern="10" dirty="0">
              <a:ln w="28575">
                <a:solidFill>
                  <a:srgbClr val="FFFFFF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algn="ctr" rotWithShape="0">
                  <a:srgbClr val="990000"/>
                </a:outerShdw>
              </a:effectLst>
            </a:endParaRPr>
          </a:p>
        </p:txBody>
      </p:sp>
      <p:sp>
        <p:nvSpPr>
          <p:cNvPr id="88095" name="Rectangle 31"/>
          <p:cNvSpPr>
            <a:spLocks noChangeArrowheads="1"/>
          </p:cNvSpPr>
          <p:nvPr/>
        </p:nvSpPr>
        <p:spPr bwMode="auto">
          <a:xfrm>
            <a:off x="2789635" y="4840926"/>
            <a:ext cx="1241822" cy="253916"/>
          </a:xfrm>
          <a:prstGeom prst="rect">
            <a:avLst/>
          </a:prstGeom>
          <a:solidFill>
            <a:srgbClr val="0000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/>
            <a:r>
              <a:rPr lang="en-US" altLang="vi-VN" sz="105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áp án</a:t>
            </a:r>
          </a:p>
        </p:txBody>
      </p:sp>
      <p:grpSp>
        <p:nvGrpSpPr>
          <p:cNvPr id="88096" name="Group 32"/>
          <p:cNvGrpSpPr>
            <a:grpSpLocks/>
          </p:cNvGrpSpPr>
          <p:nvPr/>
        </p:nvGrpSpPr>
        <p:grpSpPr bwMode="auto">
          <a:xfrm>
            <a:off x="775489" y="3473060"/>
            <a:ext cx="5454014" cy="467917"/>
            <a:chOff x="153" y="1919"/>
            <a:chExt cx="4733" cy="393"/>
          </a:xfrm>
          <a:solidFill>
            <a:schemeClr val="bg1"/>
          </a:solidFill>
        </p:grpSpPr>
        <p:sp>
          <p:nvSpPr>
            <p:cNvPr id="88097" name="Rectangle 33" descr="Blue tissue paper"/>
            <p:cNvSpPr>
              <a:spLocks noChangeArrowheads="1"/>
            </p:cNvSpPr>
            <p:nvPr/>
          </p:nvSpPr>
          <p:spPr bwMode="auto">
            <a:xfrm>
              <a:off x="4513" y="1936"/>
              <a:ext cx="160" cy="349"/>
            </a:xfrm>
            <a:prstGeom prst="rect">
              <a:avLst/>
            </a:prstGeom>
            <a:grpFill/>
            <a:ln w="9525" algn="ctr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vi-VN" sz="2100">
                <a:solidFill>
                  <a:srgbClr val="0070C0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8098" name="AutoShape 34" descr="Blue tissue paper"/>
                <p:cNvSpPr>
                  <a:spLocks noChangeArrowheads="1"/>
                </p:cNvSpPr>
                <p:nvPr/>
              </p:nvSpPr>
              <p:spPr bwMode="auto">
                <a:xfrm>
                  <a:off x="153" y="1919"/>
                  <a:ext cx="4733" cy="393"/>
                </a:xfrm>
                <a:prstGeom prst="roundRect">
                  <a:avLst>
                    <a:gd name="adj" fmla="val 16667"/>
                  </a:avLst>
                </a:prstGeom>
                <a:grp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hangingPunct="0"/>
                  <a:r>
                    <a:rPr lang="vi-VN" altLang="vi-VN" sz="2100" b="1" dirty="0">
                      <a:solidFill>
                        <a:srgbClr val="0000FF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D)</a:t>
                  </a:r>
                  <a:r>
                    <a:rPr lang="en-US" altLang="vi-VN" sz="2100" b="1" dirty="0">
                      <a:solidFill>
                        <a:srgbClr val="0000FF"/>
                      </a:solidFill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altLang="vi-VN" sz="21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altLang="vi-VN" sz="21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𝟒</m:t>
                          </m:r>
                        </m:e>
                        <m:sup>
                          <m:r>
                            <a:rPr lang="en-US" altLang="vi-VN" sz="21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𝟔</m:t>
                          </m:r>
                        </m:sup>
                      </m:sSup>
                    </m:oMath>
                  </a14:m>
                  <a:r>
                    <a:rPr lang="en-US" altLang="vi-VN" sz="2100" b="1" dirty="0">
                      <a:solidFill>
                        <a:srgbClr val="0000FF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 </a:t>
                  </a:r>
                  <a:endParaRPr lang="en-US" altLang="vi-VN" sz="2100" dirty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88098" name="AutoShape 34" descr="Blue tissue paper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53" y="1919"/>
                  <a:ext cx="4733" cy="393"/>
                </a:xfrm>
                <a:prstGeom prst="roundRect">
                  <a:avLst>
                    <a:gd name="adj" fmla="val 16667"/>
                  </a:avLst>
                </a:prstGeom>
                <a:blipFill>
                  <a:blip r:embed="rId10"/>
                  <a:stretch>
                    <a:fillRect l="-780" b="-19231"/>
                  </a:stretch>
                </a:blip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7" name="AutoShape 35">
            <a:hlinkClick r:id="rId11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4356498" y="4768500"/>
            <a:ext cx="1025128" cy="357188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 sz="1050"/>
          </a:p>
        </p:txBody>
      </p:sp>
      <p:sp>
        <p:nvSpPr>
          <p:cNvPr id="39" name="Rounded Rectangle 38"/>
          <p:cNvSpPr/>
          <p:nvPr/>
        </p:nvSpPr>
        <p:spPr>
          <a:xfrm>
            <a:off x="7603268" y="41030"/>
            <a:ext cx="1543050" cy="857250"/>
          </a:xfrm>
          <a:prstGeom prst="roundRect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GB" sz="4050" dirty="0">
                <a:ea typeface="+mn-ea"/>
                <a:cs typeface="+mn-cs"/>
              </a:rPr>
              <a:t>00:20</a:t>
            </a:r>
          </a:p>
        </p:txBody>
      </p:sp>
      <p:sp>
        <p:nvSpPr>
          <p:cNvPr id="40" name="Rounded Rectangle 39"/>
          <p:cNvSpPr/>
          <p:nvPr/>
        </p:nvSpPr>
        <p:spPr>
          <a:xfrm>
            <a:off x="7598634" y="49139"/>
            <a:ext cx="1543050" cy="857250"/>
          </a:xfrm>
          <a:prstGeom prst="roundRect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GB" sz="4050" dirty="0">
                <a:ea typeface="+mn-ea"/>
                <a:cs typeface="+mn-cs"/>
              </a:rPr>
              <a:t>00:19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7590911" y="49139"/>
            <a:ext cx="1543050" cy="857250"/>
          </a:xfrm>
          <a:prstGeom prst="roundRect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GB" sz="4050" dirty="0">
                <a:ea typeface="+mn-ea"/>
                <a:cs typeface="+mn-cs"/>
              </a:rPr>
              <a:t>00:18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7590911" y="39099"/>
            <a:ext cx="1543050" cy="857250"/>
          </a:xfrm>
          <a:prstGeom prst="roundRect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GB" sz="4050" dirty="0">
                <a:ea typeface="+mn-ea"/>
                <a:cs typeface="+mn-cs"/>
              </a:rPr>
              <a:t>00:17</a:t>
            </a:r>
          </a:p>
        </p:txBody>
      </p:sp>
      <p:sp>
        <p:nvSpPr>
          <p:cNvPr id="43" name="Rounded Rectangle 42"/>
          <p:cNvSpPr/>
          <p:nvPr/>
        </p:nvSpPr>
        <p:spPr>
          <a:xfrm>
            <a:off x="7596317" y="47208"/>
            <a:ext cx="1543050" cy="857250"/>
          </a:xfrm>
          <a:prstGeom prst="roundRect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GB" sz="4050" dirty="0">
                <a:ea typeface="+mn-ea"/>
                <a:cs typeface="+mn-cs"/>
              </a:rPr>
              <a:t>00:16</a:t>
            </a:r>
          </a:p>
        </p:txBody>
      </p:sp>
      <p:sp>
        <p:nvSpPr>
          <p:cNvPr id="44" name="Rounded Rectangle 43"/>
          <p:cNvSpPr/>
          <p:nvPr/>
        </p:nvSpPr>
        <p:spPr>
          <a:xfrm>
            <a:off x="7586277" y="34853"/>
            <a:ext cx="1543050" cy="857250"/>
          </a:xfrm>
          <a:prstGeom prst="roundRect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GB" sz="4050" dirty="0">
                <a:ea typeface="+mn-ea"/>
                <a:cs typeface="+mn-cs"/>
              </a:rPr>
              <a:t>00:15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7608673" y="41030"/>
            <a:ext cx="1543050" cy="857250"/>
          </a:xfrm>
          <a:prstGeom prst="roundRect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GB" sz="4050" dirty="0">
                <a:ea typeface="+mn-ea"/>
                <a:cs typeface="+mn-cs"/>
              </a:rPr>
              <a:t>00:14</a:t>
            </a:r>
          </a:p>
        </p:txBody>
      </p:sp>
      <p:sp>
        <p:nvSpPr>
          <p:cNvPr id="46" name="Rounded Rectangle 45"/>
          <p:cNvSpPr/>
          <p:nvPr/>
        </p:nvSpPr>
        <p:spPr>
          <a:xfrm>
            <a:off x="7603268" y="34853"/>
            <a:ext cx="1543050" cy="857250"/>
          </a:xfrm>
          <a:prstGeom prst="roundRect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GB" sz="4050" dirty="0">
                <a:ea typeface="+mn-ea"/>
                <a:cs typeface="+mn-cs"/>
              </a:rPr>
              <a:t>00:13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7596318" y="47209"/>
            <a:ext cx="1543050" cy="857250"/>
          </a:xfrm>
          <a:prstGeom prst="roundRect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GB" sz="4050" dirty="0">
                <a:ea typeface="+mn-ea"/>
                <a:cs typeface="+mn-cs"/>
              </a:rPr>
              <a:t>00:12</a:t>
            </a:r>
          </a:p>
        </p:txBody>
      </p:sp>
      <p:sp>
        <p:nvSpPr>
          <p:cNvPr id="48" name="Rounded Rectangle 47"/>
          <p:cNvSpPr/>
          <p:nvPr/>
        </p:nvSpPr>
        <p:spPr>
          <a:xfrm>
            <a:off x="7603268" y="26743"/>
            <a:ext cx="1543050" cy="857250"/>
          </a:xfrm>
          <a:prstGeom prst="roundRect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GB" sz="4050">
                <a:ea typeface="+mn-ea"/>
                <a:cs typeface="+mn-cs"/>
              </a:rPr>
              <a:t>00:11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7616396" y="18633"/>
            <a:ext cx="1543050" cy="857250"/>
          </a:xfrm>
          <a:prstGeom prst="roundRect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GB" sz="4050" dirty="0">
                <a:ea typeface="+mn-ea"/>
                <a:cs typeface="+mn-cs"/>
              </a:rPr>
              <a:t>00:10</a:t>
            </a:r>
          </a:p>
        </p:txBody>
      </p:sp>
      <p:sp>
        <p:nvSpPr>
          <p:cNvPr id="50" name="Rounded Rectangle 49"/>
          <p:cNvSpPr/>
          <p:nvPr/>
        </p:nvSpPr>
        <p:spPr>
          <a:xfrm>
            <a:off x="7599405" y="30989"/>
            <a:ext cx="1543050" cy="857250"/>
          </a:xfrm>
          <a:prstGeom prst="roundRect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GB" sz="4050" dirty="0">
                <a:ea typeface="+mn-ea"/>
                <a:cs typeface="+mn-cs"/>
              </a:rPr>
              <a:t>00:09</a:t>
            </a:r>
          </a:p>
        </p:txBody>
      </p:sp>
      <p:sp>
        <p:nvSpPr>
          <p:cNvPr id="51" name="Rounded Rectangle 50"/>
          <p:cNvSpPr/>
          <p:nvPr/>
        </p:nvSpPr>
        <p:spPr>
          <a:xfrm>
            <a:off x="7601336" y="33307"/>
            <a:ext cx="1543050" cy="857250"/>
          </a:xfrm>
          <a:prstGeom prst="roundRect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GB" sz="4050" dirty="0">
                <a:ea typeface="+mn-ea"/>
                <a:cs typeface="+mn-cs"/>
              </a:rPr>
              <a:t>00:08</a:t>
            </a:r>
          </a:p>
        </p:txBody>
      </p:sp>
      <p:sp>
        <p:nvSpPr>
          <p:cNvPr id="52" name="Rounded Rectangle 51"/>
          <p:cNvSpPr/>
          <p:nvPr/>
        </p:nvSpPr>
        <p:spPr>
          <a:xfrm>
            <a:off x="7591682" y="30606"/>
            <a:ext cx="1543050" cy="857250"/>
          </a:xfrm>
          <a:prstGeom prst="roundRect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GB" sz="4050" dirty="0">
                <a:ea typeface="+mn-ea"/>
                <a:cs typeface="+mn-cs"/>
              </a:rPr>
              <a:t>00:07</a:t>
            </a:r>
          </a:p>
        </p:txBody>
      </p:sp>
      <p:sp>
        <p:nvSpPr>
          <p:cNvPr id="53" name="Rounded Rectangle 52"/>
          <p:cNvSpPr/>
          <p:nvPr/>
        </p:nvSpPr>
        <p:spPr>
          <a:xfrm>
            <a:off x="7597860" y="34852"/>
            <a:ext cx="1543050" cy="857250"/>
          </a:xfrm>
          <a:prstGeom prst="roundRect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GB" sz="4050" dirty="0">
                <a:ea typeface="+mn-ea"/>
                <a:cs typeface="+mn-cs"/>
              </a:rPr>
              <a:t>00:06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7608673" y="32537"/>
            <a:ext cx="1543050" cy="857250"/>
          </a:xfrm>
          <a:prstGeom prst="roundRect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GB" sz="4050" dirty="0">
                <a:ea typeface="+mn-ea"/>
                <a:cs typeface="+mn-cs"/>
              </a:rPr>
              <a:t>00:05</a:t>
            </a:r>
          </a:p>
        </p:txBody>
      </p:sp>
      <p:sp>
        <p:nvSpPr>
          <p:cNvPr id="55" name="Rounded Rectangle 54"/>
          <p:cNvSpPr/>
          <p:nvPr/>
        </p:nvSpPr>
        <p:spPr>
          <a:xfrm>
            <a:off x="7606355" y="40646"/>
            <a:ext cx="1543050" cy="857250"/>
          </a:xfrm>
          <a:prstGeom prst="roundRect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GB" sz="4050" dirty="0">
                <a:ea typeface="+mn-ea"/>
                <a:cs typeface="+mn-cs"/>
              </a:rPr>
              <a:t>00:04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7591682" y="28674"/>
            <a:ext cx="1543050" cy="857250"/>
          </a:xfrm>
          <a:prstGeom prst="roundRect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GB" sz="4050" dirty="0">
                <a:ea typeface="+mn-ea"/>
                <a:cs typeface="+mn-cs"/>
              </a:rPr>
              <a:t>00:03</a:t>
            </a:r>
          </a:p>
        </p:txBody>
      </p:sp>
      <p:sp>
        <p:nvSpPr>
          <p:cNvPr id="57" name="Rounded Rectangle 56"/>
          <p:cNvSpPr/>
          <p:nvPr/>
        </p:nvSpPr>
        <p:spPr>
          <a:xfrm>
            <a:off x="7602107" y="22886"/>
            <a:ext cx="1543050" cy="857250"/>
          </a:xfrm>
          <a:prstGeom prst="roundRect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GB" sz="4050">
                <a:ea typeface="+mn-ea"/>
                <a:cs typeface="+mn-cs"/>
              </a:rPr>
              <a:t>00:02</a:t>
            </a:r>
          </a:p>
        </p:txBody>
      </p:sp>
      <p:sp>
        <p:nvSpPr>
          <p:cNvPr id="58" name="Rounded Rectangle 57"/>
          <p:cNvSpPr/>
          <p:nvPr/>
        </p:nvSpPr>
        <p:spPr>
          <a:xfrm>
            <a:off x="7599405" y="38327"/>
            <a:ext cx="1543050" cy="857250"/>
          </a:xfrm>
          <a:prstGeom prst="roundRect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GB" sz="4050">
                <a:ea typeface="+mn-ea"/>
                <a:cs typeface="+mn-cs"/>
              </a:rPr>
              <a:t>00:01</a:t>
            </a:r>
          </a:p>
        </p:txBody>
      </p:sp>
      <p:sp>
        <p:nvSpPr>
          <p:cNvPr id="59" name="Rounded Rectangle 58"/>
          <p:cNvSpPr/>
          <p:nvPr/>
        </p:nvSpPr>
        <p:spPr>
          <a:xfrm>
            <a:off x="7600950" y="24041"/>
            <a:ext cx="1543050" cy="857250"/>
          </a:xfrm>
          <a:prstGeom prst="roundRect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GB" sz="4050" b="1" dirty="0">
                <a:ea typeface="+mn-ea"/>
                <a:cs typeface="+mn-cs"/>
              </a:rPr>
              <a:t>00:00</a:t>
            </a:r>
          </a:p>
        </p:txBody>
      </p:sp>
      <p:sp>
        <p:nvSpPr>
          <p:cNvPr id="60" name="Oval 59"/>
          <p:cNvSpPr/>
          <p:nvPr/>
        </p:nvSpPr>
        <p:spPr>
          <a:xfrm>
            <a:off x="5466553" y="4726855"/>
            <a:ext cx="1028700" cy="398857"/>
          </a:xfrm>
          <a:prstGeom prst="ellipse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GB" sz="1350" b="1" dirty="0">
                <a:ea typeface="+mn-ea"/>
                <a:cs typeface="+mn-cs"/>
              </a:rPr>
              <a:t>START</a:t>
            </a:r>
          </a:p>
        </p:txBody>
      </p:sp>
    </p:spTree>
    <p:extLst>
      <p:ext uri="{BB962C8B-B14F-4D97-AF65-F5344CB8AC3E}">
        <p14:creationId xmlns:p14="http://schemas.microsoft.com/office/powerpoint/2010/main" val="3157232259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8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8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80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80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an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17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80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80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80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80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an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17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80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80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80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80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an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17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80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80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80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80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an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8809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 nodeType="clickPar">
                      <p:stCondLst>
                        <p:cond delay="0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88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8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80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880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8095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6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4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6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7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8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90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10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20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30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40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50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60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70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80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9000"/>
                            </p:stCondLst>
                            <p:childTnLst>
                              <p:par>
                                <p:cTn id="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20000"/>
                            </p:stCondLst>
                            <p:childTnLst>
                              <p:par>
                                <p:cTn id="1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0"/>
                  </p:tgtEl>
                </p:cond>
              </p:nextCondLst>
            </p:seq>
          </p:childTnLst>
        </p:cTn>
      </p:par>
    </p:tnLst>
    <p:bldLst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AutoShape 16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2087761" y="0"/>
            <a:ext cx="1071563" cy="13394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013"/>
          </a:p>
        </p:txBody>
      </p:sp>
      <p:sp>
        <p:nvSpPr>
          <p:cNvPr id="3081" name="AutoShape 18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2173486" y="85725"/>
            <a:ext cx="1071563" cy="13394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013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68450" y="780556"/>
            <a:ext cx="800000" cy="800000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5557839" y="4140564"/>
            <a:ext cx="2648290" cy="2654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25" b="1" i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1125" b="1" i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25" b="1" i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1125" b="1" i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1125" b="1" i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ễn</a:t>
            </a:r>
            <a:r>
              <a:rPr lang="en-US" sz="1125" b="1" i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25" b="1" i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1125" b="1" i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0561" y="2717011"/>
            <a:ext cx="1320701" cy="132070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2261" y="2944009"/>
            <a:ext cx="1916745" cy="100165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12385" y="2717011"/>
            <a:ext cx="1603266" cy="1207092"/>
          </a:xfrm>
          <a:prstGeom prst="rect">
            <a:avLst/>
          </a:prstGeom>
        </p:spPr>
      </p:pic>
      <p:sp>
        <p:nvSpPr>
          <p:cNvPr id="16" name="!!2">
            <a:extLst>
              <a:ext uri="{FF2B5EF4-FFF2-40B4-BE49-F238E27FC236}">
                <a16:creationId xmlns:a16="http://schemas.microsoft.com/office/drawing/2014/main" id="{073C9FFE-3434-41A8-A115-4073D8FF840A}"/>
              </a:ext>
            </a:extLst>
          </p:cNvPr>
          <p:cNvSpPr txBox="1">
            <a:spLocks/>
          </p:cNvSpPr>
          <p:nvPr/>
        </p:nvSpPr>
        <p:spPr>
          <a:xfrm>
            <a:off x="1275552" y="777875"/>
            <a:ext cx="6540100" cy="1853411"/>
          </a:xfrm>
          <a:prstGeom prst="rect">
            <a:avLst/>
          </a:prstGeom>
        </p:spPr>
        <p:txBody>
          <a:bodyPr vert="horz" lIns="51435" tIns="25718" rIns="51435" bIns="25718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</a:pPr>
            <a:r>
              <a:rPr lang="en-US" sz="2813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13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.</a:t>
            </a:r>
            <a:br>
              <a:rPr lang="en-US" sz="2813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nl-NL" sz="3038" b="1" dirty="0">
                <a:solidFill>
                  <a:srgbClr val="FF0000"/>
                </a:solidFill>
              </a:rPr>
              <a:t>§ 1.PHÉP TÍNH LŨY THỪA VỚI SỐ MŨ TỰ NHIÊN</a:t>
            </a:r>
          </a:p>
        </p:txBody>
      </p:sp>
    </p:spTree>
    <p:extLst>
      <p:ext uri="{BB962C8B-B14F-4D97-AF65-F5344CB8AC3E}">
        <p14:creationId xmlns:p14="http://schemas.microsoft.com/office/powerpoint/2010/main" val="78534239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8068" name="AutoShape 4" descr="Parchment"/>
              <p:cNvSpPr>
                <a:spLocks noChangeArrowheads="1"/>
              </p:cNvSpPr>
              <p:nvPr/>
            </p:nvSpPr>
            <p:spPr bwMode="auto">
              <a:xfrm>
                <a:off x="878682" y="765675"/>
                <a:ext cx="5322526" cy="467717"/>
              </a:xfrm>
              <a:prstGeom prst="roundRect">
                <a:avLst>
                  <a:gd name="adj" fmla="val 16667"/>
                </a:avLst>
              </a:prstGeom>
              <a:blipFill dpi="0" rotWithShape="1">
                <a:blip r:embed="rId5"/>
                <a:srcRect/>
                <a:tile tx="0" ty="0" sx="100000" sy="100000" flip="none" algn="tl"/>
              </a:blip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pPr eaLnBrk="0" hangingPunct="0"/>
                <a:r>
                  <a:rPr lang="en-US" altLang="vi-VN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ết </a:t>
                </a:r>
                <a:r>
                  <a:rPr lang="en-US" altLang="vi-VN" sz="21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US" altLang="vi-VN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1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altLang="vi-VN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1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altLang="vi-VN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1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altLang="vi-VN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vi-VN" sz="21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vi-VN" sz="21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  <m:sup>
                        <m:r>
                          <a:rPr lang="en-US" altLang="vi-VN" sz="21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altLang="vi-VN" sz="2100" b="1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:</m:t>
                    </m:r>
                    <m:sSup>
                      <m:sSupPr>
                        <m:ctrlPr>
                          <a:rPr lang="en-US" altLang="vi-VN" sz="21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vi-VN" sz="21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  <m:sup>
                        <m:r>
                          <a:rPr lang="en-US" altLang="vi-VN" sz="21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altLang="vi-VN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 :</a:t>
                </a:r>
              </a:p>
            </p:txBody>
          </p:sp>
        </mc:Choice>
        <mc:Fallback xmlns="">
          <p:sp>
            <p:nvSpPr>
              <p:cNvPr id="88068" name="AutoShape 4" descr="Parchment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78682" y="765675"/>
                <a:ext cx="5322526" cy="467717"/>
              </a:xfrm>
              <a:prstGeom prst="roundRect">
                <a:avLst>
                  <a:gd name="adj" fmla="val 16667"/>
                </a:avLst>
              </a:prstGeom>
              <a:blipFill>
                <a:blip r:embed="rId6"/>
                <a:stretch>
                  <a:fillRect l="-800" b="-20513"/>
                </a:stretch>
              </a:blip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8069" name="Group 5"/>
          <p:cNvGrpSpPr>
            <a:grpSpLocks/>
          </p:cNvGrpSpPr>
          <p:nvPr/>
        </p:nvGrpSpPr>
        <p:grpSpPr bwMode="auto">
          <a:xfrm>
            <a:off x="746761" y="2209207"/>
            <a:ext cx="5454014" cy="490538"/>
            <a:chOff x="153" y="1910"/>
            <a:chExt cx="4733" cy="412"/>
          </a:xfrm>
          <a:solidFill>
            <a:schemeClr val="bg1"/>
          </a:solidFill>
        </p:grpSpPr>
        <p:sp>
          <p:nvSpPr>
            <p:cNvPr id="88070" name="Rectangle 6" descr="Blue tissue paper"/>
            <p:cNvSpPr>
              <a:spLocks noChangeArrowheads="1"/>
            </p:cNvSpPr>
            <p:nvPr/>
          </p:nvSpPr>
          <p:spPr bwMode="auto">
            <a:xfrm>
              <a:off x="4513" y="1936"/>
              <a:ext cx="160" cy="349"/>
            </a:xfrm>
            <a:prstGeom prst="rect">
              <a:avLst/>
            </a:prstGeom>
            <a:grpFill/>
            <a:ln w="9525" algn="ctr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vi-VN" sz="2100">
                <a:solidFill>
                  <a:srgbClr val="0070C0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8071" name="AutoShape 7" descr="Blue tissue paper"/>
                <p:cNvSpPr>
                  <a:spLocks noChangeArrowheads="1"/>
                </p:cNvSpPr>
                <p:nvPr/>
              </p:nvSpPr>
              <p:spPr bwMode="auto">
                <a:xfrm>
                  <a:off x="153" y="1910"/>
                  <a:ext cx="4733" cy="412"/>
                </a:xfrm>
                <a:prstGeom prst="roundRect">
                  <a:avLst>
                    <a:gd name="adj" fmla="val 16667"/>
                  </a:avLst>
                </a:prstGeom>
                <a:grp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hangingPunct="0"/>
                  <a:r>
                    <a:rPr lang="vi-VN" altLang="vi-VN" sz="2100" b="1" dirty="0">
                      <a:solidFill>
                        <a:srgbClr val="0000FF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B)</a:t>
                  </a:r>
                  <a:r>
                    <a:rPr lang="en-US" altLang="vi-VN" sz="2100" b="1" dirty="0">
                      <a:solidFill>
                        <a:srgbClr val="0000FF"/>
                      </a:solidFill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altLang="vi-VN" sz="21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altLang="vi-VN" sz="21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𝟏</m:t>
                          </m:r>
                        </m:e>
                        <m:sup>
                          <m:r>
                            <a:rPr lang="en-US" altLang="vi-VN" sz="21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𝟓</m:t>
                          </m:r>
                        </m:sup>
                      </m:sSup>
                    </m:oMath>
                  </a14:m>
                  <a:r>
                    <a:rPr lang="vi-VN" altLang="vi-VN" sz="2100" b="1" dirty="0">
                      <a:solidFill>
                        <a:srgbClr val="0000FF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altLang="vi-VN" sz="2100" dirty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88071" name="AutoShape 7" descr="Blue tissue paper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53" y="1910"/>
                  <a:ext cx="4733" cy="412"/>
                </a:xfrm>
                <a:prstGeom prst="roundRect">
                  <a:avLst>
                    <a:gd name="adj" fmla="val 16667"/>
                  </a:avLst>
                </a:prstGeom>
                <a:blipFill>
                  <a:blip r:embed="rId7"/>
                  <a:stretch>
                    <a:fillRect l="-893" b="-15663"/>
                  </a:stretch>
                </a:blip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8072" name="Group 8"/>
          <p:cNvGrpSpPr>
            <a:grpSpLocks/>
          </p:cNvGrpSpPr>
          <p:nvPr/>
        </p:nvGrpSpPr>
        <p:grpSpPr bwMode="auto">
          <a:xfrm>
            <a:off x="775489" y="2851554"/>
            <a:ext cx="5454014" cy="459582"/>
            <a:chOff x="153" y="1923"/>
            <a:chExt cx="4733" cy="386"/>
          </a:xfrm>
          <a:solidFill>
            <a:schemeClr val="bg1"/>
          </a:solidFill>
        </p:grpSpPr>
        <p:sp>
          <p:nvSpPr>
            <p:cNvPr id="88073" name="Rectangle 9" descr="Blue tissue paper"/>
            <p:cNvSpPr>
              <a:spLocks noChangeArrowheads="1"/>
            </p:cNvSpPr>
            <p:nvPr/>
          </p:nvSpPr>
          <p:spPr bwMode="auto">
            <a:xfrm>
              <a:off x="4513" y="1936"/>
              <a:ext cx="160" cy="349"/>
            </a:xfrm>
            <a:prstGeom prst="rect">
              <a:avLst/>
            </a:prstGeom>
            <a:grpFill/>
            <a:ln w="9525" algn="ctr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vi-VN" sz="2100">
                <a:solidFill>
                  <a:srgbClr val="0070C0"/>
                </a:solidFill>
              </a:endParaRPr>
            </a:p>
          </p:txBody>
        </p:sp>
        <p:sp>
          <p:nvSpPr>
            <p:cNvPr id="88074" name="AutoShape 10" descr="Blue tissue paper"/>
            <p:cNvSpPr>
              <a:spLocks noChangeArrowheads="1"/>
            </p:cNvSpPr>
            <p:nvPr/>
          </p:nvSpPr>
          <p:spPr bwMode="auto">
            <a:xfrm>
              <a:off x="153" y="1923"/>
              <a:ext cx="4733" cy="386"/>
            </a:xfrm>
            <a:prstGeom prst="roundRect">
              <a:avLst>
                <a:gd name="adj" fmla="val 16667"/>
              </a:avLst>
            </a:prstGeom>
            <a:grp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eaLnBrk="0" hangingPunct="0"/>
              <a:r>
                <a:rPr lang="vi-VN" altLang="vi-VN" sz="2100" b="1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)</a:t>
              </a:r>
              <a:r>
                <a:rPr lang="en-US" altLang="vi-VN" sz="2100" b="1" dirty="0">
                  <a:solidFill>
                    <a:srgbClr val="0000FF"/>
                  </a:solidFill>
                  <a:cs typeface="Arial" panose="020B0604020202020204" pitchFamily="34" charset="0"/>
                </a:rPr>
                <a:t> 2</a:t>
              </a:r>
              <a:endParaRPr lang="en-US" altLang="vi-VN" sz="21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88075" name="Group 11"/>
          <p:cNvGrpSpPr>
            <a:grpSpLocks/>
          </p:cNvGrpSpPr>
          <p:nvPr/>
        </p:nvGrpSpPr>
        <p:grpSpPr bwMode="auto">
          <a:xfrm>
            <a:off x="720722" y="4132661"/>
            <a:ext cx="5635228" cy="459581"/>
            <a:chOff x="153" y="1922"/>
            <a:chExt cx="4733" cy="386"/>
          </a:xfrm>
        </p:grpSpPr>
        <p:sp>
          <p:nvSpPr>
            <p:cNvPr id="88076" name="Rectangle 12"/>
            <p:cNvSpPr>
              <a:spLocks noChangeArrowheads="1"/>
            </p:cNvSpPr>
            <p:nvPr/>
          </p:nvSpPr>
          <p:spPr bwMode="auto">
            <a:xfrm>
              <a:off x="4513" y="1936"/>
              <a:ext cx="155" cy="349"/>
            </a:xfrm>
            <a:prstGeom prst="rect">
              <a:avLst/>
            </a:prstGeom>
            <a:solidFill>
              <a:srgbClr val="FFFF00"/>
            </a:solidFill>
            <a:ln w="9525" algn="ctr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vi-VN" sz="2100"/>
            </a:p>
          </p:txBody>
        </p:sp>
        <p:sp>
          <p:nvSpPr>
            <p:cNvPr id="88077" name="AutoShape 13"/>
            <p:cNvSpPr>
              <a:spLocks noChangeArrowheads="1"/>
            </p:cNvSpPr>
            <p:nvPr/>
          </p:nvSpPr>
          <p:spPr bwMode="auto">
            <a:xfrm>
              <a:off x="153" y="1922"/>
              <a:ext cx="4733" cy="386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eaLnBrk="0" hangingPunct="0"/>
              <a:r>
                <a:rPr lang="en-US" altLang="vi-VN" sz="21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áp án : C</a:t>
              </a:r>
            </a:p>
          </p:txBody>
        </p:sp>
      </p:grpSp>
      <p:grpSp>
        <p:nvGrpSpPr>
          <p:cNvPr id="88078" name="Group 14"/>
          <p:cNvGrpSpPr>
            <a:grpSpLocks/>
          </p:cNvGrpSpPr>
          <p:nvPr/>
        </p:nvGrpSpPr>
        <p:grpSpPr bwMode="auto">
          <a:xfrm>
            <a:off x="775490" y="1615013"/>
            <a:ext cx="5454013" cy="490538"/>
            <a:chOff x="153" y="1910"/>
            <a:chExt cx="4733" cy="412"/>
          </a:xfrm>
          <a:solidFill>
            <a:schemeClr val="bg1"/>
          </a:solidFill>
        </p:grpSpPr>
        <p:sp>
          <p:nvSpPr>
            <p:cNvPr id="88079" name="Rectangle 15" descr="Blue tissue paper"/>
            <p:cNvSpPr>
              <a:spLocks noChangeArrowheads="1"/>
            </p:cNvSpPr>
            <p:nvPr/>
          </p:nvSpPr>
          <p:spPr bwMode="auto">
            <a:xfrm>
              <a:off x="4513" y="1936"/>
              <a:ext cx="160" cy="349"/>
            </a:xfrm>
            <a:prstGeom prst="rect">
              <a:avLst/>
            </a:prstGeom>
            <a:grpFill/>
            <a:ln w="9525" algn="ctr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vi-VN" sz="2100">
                <a:solidFill>
                  <a:srgbClr val="0070C0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8080" name="AutoShape 16" descr="Blue tissue paper"/>
                <p:cNvSpPr>
                  <a:spLocks noChangeArrowheads="1"/>
                </p:cNvSpPr>
                <p:nvPr/>
              </p:nvSpPr>
              <p:spPr bwMode="auto">
                <a:xfrm>
                  <a:off x="153" y="1910"/>
                  <a:ext cx="4733" cy="412"/>
                </a:xfrm>
                <a:prstGeom prst="roundRect">
                  <a:avLst>
                    <a:gd name="adj" fmla="val 16667"/>
                  </a:avLst>
                </a:prstGeom>
                <a:grp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hangingPunct="0"/>
                  <a:r>
                    <a:rPr lang="vi-VN" altLang="vi-VN" sz="2100" b="1" dirty="0">
                      <a:solidFill>
                        <a:srgbClr val="0000FF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A</a:t>
                  </a:r>
                  <a:r>
                    <a:rPr lang="en-US" altLang="vi-VN" sz="2100" b="1" dirty="0">
                      <a:solidFill>
                        <a:srgbClr val="0000FF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)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altLang="vi-VN" sz="21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altLang="vi-VN" sz="21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𝟐</m:t>
                          </m:r>
                        </m:e>
                        <m:sup>
                          <m:r>
                            <a:rPr lang="en-US" altLang="vi-VN" sz="21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𝟓</m:t>
                          </m:r>
                        </m:sup>
                      </m:sSup>
                    </m:oMath>
                  </a14:m>
                  <a:endParaRPr lang="en-US" altLang="vi-VN" sz="2100" dirty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88080" name="AutoShape 16" descr="Blue tissue paper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53" y="1910"/>
                  <a:ext cx="4733" cy="412"/>
                </a:xfrm>
                <a:prstGeom prst="roundRect">
                  <a:avLst>
                    <a:gd name="adj" fmla="val 16667"/>
                  </a:avLst>
                </a:prstGeom>
                <a:blipFill>
                  <a:blip r:embed="rId8"/>
                  <a:stretch>
                    <a:fillRect l="-780" b="-17073"/>
                  </a:stretch>
                </a:blip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88082" name="WordArt 18"/>
          <p:cNvSpPr>
            <a:spLocks noChangeArrowheads="1" noChangeShapeType="1" noTextEdit="1"/>
          </p:cNvSpPr>
          <p:nvPr/>
        </p:nvSpPr>
        <p:spPr bwMode="auto">
          <a:xfrm>
            <a:off x="3738565" y="61913"/>
            <a:ext cx="1074736" cy="3238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2700" b="1" kern="10" dirty="0"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/>
                  </a:outerShdw>
                </a:effectLst>
              </a:rPr>
              <a:t>Câu </a:t>
            </a:r>
            <a:r>
              <a:rPr lang="en-US" sz="2700" b="1" kern="10" dirty="0"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/>
                  </a:outerShdw>
                </a:effectLst>
              </a:rPr>
              <a:t>2</a:t>
            </a:r>
            <a:endParaRPr lang="vi-VN" sz="2700" b="1" kern="10" dirty="0">
              <a:ln w="28575">
                <a:solidFill>
                  <a:srgbClr val="FFFFFF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algn="ctr" rotWithShape="0">
                  <a:srgbClr val="990000"/>
                </a:outerShdw>
              </a:effectLst>
            </a:endParaRPr>
          </a:p>
        </p:txBody>
      </p:sp>
      <p:sp>
        <p:nvSpPr>
          <p:cNvPr id="88095" name="Rectangle 31"/>
          <p:cNvSpPr>
            <a:spLocks noChangeArrowheads="1"/>
          </p:cNvSpPr>
          <p:nvPr/>
        </p:nvSpPr>
        <p:spPr bwMode="auto">
          <a:xfrm>
            <a:off x="2789635" y="4840926"/>
            <a:ext cx="1241822" cy="253916"/>
          </a:xfrm>
          <a:prstGeom prst="rect">
            <a:avLst/>
          </a:prstGeom>
          <a:solidFill>
            <a:srgbClr val="0000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/>
            <a:r>
              <a:rPr lang="en-US" altLang="vi-VN" sz="105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áp án</a:t>
            </a:r>
          </a:p>
        </p:txBody>
      </p:sp>
      <p:grpSp>
        <p:nvGrpSpPr>
          <p:cNvPr id="88096" name="Group 32"/>
          <p:cNvGrpSpPr>
            <a:grpSpLocks/>
          </p:cNvGrpSpPr>
          <p:nvPr/>
        </p:nvGrpSpPr>
        <p:grpSpPr bwMode="auto">
          <a:xfrm>
            <a:off x="775489" y="3493304"/>
            <a:ext cx="5454014" cy="476252"/>
            <a:chOff x="153" y="1936"/>
            <a:chExt cx="4733" cy="400"/>
          </a:xfrm>
          <a:solidFill>
            <a:schemeClr val="bg1"/>
          </a:solidFill>
        </p:grpSpPr>
        <p:sp>
          <p:nvSpPr>
            <p:cNvPr id="88097" name="Rectangle 33" descr="Blue tissue paper"/>
            <p:cNvSpPr>
              <a:spLocks noChangeArrowheads="1"/>
            </p:cNvSpPr>
            <p:nvPr/>
          </p:nvSpPr>
          <p:spPr bwMode="auto">
            <a:xfrm>
              <a:off x="4513" y="1936"/>
              <a:ext cx="160" cy="349"/>
            </a:xfrm>
            <a:prstGeom prst="rect">
              <a:avLst/>
            </a:prstGeom>
            <a:grpFill/>
            <a:ln w="9525" algn="ctr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vi-VN" sz="2100">
                <a:solidFill>
                  <a:srgbClr val="0070C0"/>
                </a:solidFill>
              </a:endParaRPr>
            </a:p>
          </p:txBody>
        </p:sp>
        <p:sp>
          <p:nvSpPr>
            <p:cNvPr id="88098" name="AutoShape 34" descr="Blue tissue paper"/>
            <p:cNvSpPr>
              <a:spLocks noChangeArrowheads="1"/>
            </p:cNvSpPr>
            <p:nvPr/>
          </p:nvSpPr>
          <p:spPr bwMode="auto">
            <a:xfrm>
              <a:off x="153" y="1950"/>
              <a:ext cx="4733" cy="386"/>
            </a:xfrm>
            <a:prstGeom prst="roundRect">
              <a:avLst>
                <a:gd name="adj" fmla="val 16667"/>
              </a:avLst>
            </a:prstGeom>
            <a:grp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eaLnBrk="0" hangingPunct="0"/>
              <a:r>
                <a:rPr lang="vi-VN" altLang="vi-VN" sz="2100" b="1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)</a:t>
              </a:r>
              <a:r>
                <a:rPr lang="en-US" altLang="vi-VN" sz="2100" b="1" dirty="0">
                  <a:solidFill>
                    <a:srgbClr val="0000FF"/>
                  </a:solidFill>
                  <a:cs typeface="Arial" panose="020B0604020202020204" pitchFamily="34" charset="0"/>
                </a:rPr>
                <a:t> 0</a:t>
              </a:r>
              <a:endParaRPr lang="en-US" altLang="vi-VN" sz="21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7" name="AutoShape 35">
            <a:hlinkClick r:id="rId9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4356498" y="4768500"/>
            <a:ext cx="1025128" cy="357188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 sz="1050"/>
          </a:p>
        </p:txBody>
      </p:sp>
      <p:sp>
        <p:nvSpPr>
          <p:cNvPr id="39" name="Rounded Rectangle 38"/>
          <p:cNvSpPr/>
          <p:nvPr/>
        </p:nvSpPr>
        <p:spPr>
          <a:xfrm>
            <a:off x="7603268" y="41030"/>
            <a:ext cx="1543050" cy="857250"/>
          </a:xfrm>
          <a:prstGeom prst="roundRect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GB" sz="4050" dirty="0">
                <a:ea typeface="+mn-ea"/>
                <a:cs typeface="+mn-cs"/>
              </a:rPr>
              <a:t>00:20</a:t>
            </a:r>
          </a:p>
        </p:txBody>
      </p:sp>
      <p:sp>
        <p:nvSpPr>
          <p:cNvPr id="40" name="Rounded Rectangle 39"/>
          <p:cNvSpPr/>
          <p:nvPr/>
        </p:nvSpPr>
        <p:spPr>
          <a:xfrm>
            <a:off x="7598634" y="49139"/>
            <a:ext cx="1543050" cy="857250"/>
          </a:xfrm>
          <a:prstGeom prst="roundRect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GB" sz="4050" dirty="0">
                <a:ea typeface="+mn-ea"/>
                <a:cs typeface="+mn-cs"/>
              </a:rPr>
              <a:t>00:19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7590911" y="49139"/>
            <a:ext cx="1543050" cy="857250"/>
          </a:xfrm>
          <a:prstGeom prst="roundRect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GB" sz="4050" dirty="0">
                <a:ea typeface="+mn-ea"/>
                <a:cs typeface="+mn-cs"/>
              </a:rPr>
              <a:t>00:18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7590911" y="39099"/>
            <a:ext cx="1543050" cy="857250"/>
          </a:xfrm>
          <a:prstGeom prst="roundRect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GB" sz="4050" dirty="0">
                <a:ea typeface="+mn-ea"/>
                <a:cs typeface="+mn-cs"/>
              </a:rPr>
              <a:t>00:17</a:t>
            </a:r>
          </a:p>
        </p:txBody>
      </p:sp>
      <p:sp>
        <p:nvSpPr>
          <p:cNvPr id="43" name="Rounded Rectangle 42"/>
          <p:cNvSpPr/>
          <p:nvPr/>
        </p:nvSpPr>
        <p:spPr>
          <a:xfrm>
            <a:off x="7596317" y="47208"/>
            <a:ext cx="1543050" cy="857250"/>
          </a:xfrm>
          <a:prstGeom prst="roundRect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GB" sz="4050" dirty="0">
                <a:ea typeface="+mn-ea"/>
                <a:cs typeface="+mn-cs"/>
              </a:rPr>
              <a:t>00:16</a:t>
            </a:r>
          </a:p>
        </p:txBody>
      </p:sp>
      <p:sp>
        <p:nvSpPr>
          <p:cNvPr id="44" name="Rounded Rectangle 43"/>
          <p:cNvSpPr/>
          <p:nvPr/>
        </p:nvSpPr>
        <p:spPr>
          <a:xfrm>
            <a:off x="7586277" y="34853"/>
            <a:ext cx="1543050" cy="857250"/>
          </a:xfrm>
          <a:prstGeom prst="roundRect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GB" sz="4050" dirty="0">
                <a:ea typeface="+mn-ea"/>
                <a:cs typeface="+mn-cs"/>
              </a:rPr>
              <a:t>00:15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7608673" y="41030"/>
            <a:ext cx="1543050" cy="857250"/>
          </a:xfrm>
          <a:prstGeom prst="roundRect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GB" sz="4050" dirty="0">
                <a:ea typeface="+mn-ea"/>
                <a:cs typeface="+mn-cs"/>
              </a:rPr>
              <a:t>00:14</a:t>
            </a:r>
          </a:p>
        </p:txBody>
      </p:sp>
      <p:sp>
        <p:nvSpPr>
          <p:cNvPr id="46" name="Rounded Rectangle 45"/>
          <p:cNvSpPr/>
          <p:nvPr/>
        </p:nvSpPr>
        <p:spPr>
          <a:xfrm>
            <a:off x="7603268" y="34853"/>
            <a:ext cx="1543050" cy="857250"/>
          </a:xfrm>
          <a:prstGeom prst="roundRect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GB" sz="4050" dirty="0">
                <a:ea typeface="+mn-ea"/>
                <a:cs typeface="+mn-cs"/>
              </a:rPr>
              <a:t>00:13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7596318" y="47209"/>
            <a:ext cx="1543050" cy="857250"/>
          </a:xfrm>
          <a:prstGeom prst="roundRect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GB" sz="4050" dirty="0">
                <a:ea typeface="+mn-ea"/>
                <a:cs typeface="+mn-cs"/>
              </a:rPr>
              <a:t>00:12</a:t>
            </a:r>
          </a:p>
        </p:txBody>
      </p:sp>
      <p:sp>
        <p:nvSpPr>
          <p:cNvPr id="48" name="Rounded Rectangle 47"/>
          <p:cNvSpPr/>
          <p:nvPr/>
        </p:nvSpPr>
        <p:spPr>
          <a:xfrm>
            <a:off x="7603268" y="26743"/>
            <a:ext cx="1543050" cy="857250"/>
          </a:xfrm>
          <a:prstGeom prst="roundRect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GB" sz="4050">
                <a:ea typeface="+mn-ea"/>
                <a:cs typeface="+mn-cs"/>
              </a:rPr>
              <a:t>00:11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7616396" y="18633"/>
            <a:ext cx="1543050" cy="857250"/>
          </a:xfrm>
          <a:prstGeom prst="roundRect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GB" sz="4050" dirty="0">
                <a:ea typeface="+mn-ea"/>
                <a:cs typeface="+mn-cs"/>
              </a:rPr>
              <a:t>00:10</a:t>
            </a:r>
          </a:p>
        </p:txBody>
      </p:sp>
      <p:sp>
        <p:nvSpPr>
          <p:cNvPr id="50" name="Rounded Rectangle 49"/>
          <p:cNvSpPr/>
          <p:nvPr/>
        </p:nvSpPr>
        <p:spPr>
          <a:xfrm>
            <a:off x="7599405" y="30989"/>
            <a:ext cx="1543050" cy="857250"/>
          </a:xfrm>
          <a:prstGeom prst="roundRect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GB" sz="4050" dirty="0">
                <a:ea typeface="+mn-ea"/>
                <a:cs typeface="+mn-cs"/>
              </a:rPr>
              <a:t>00:09</a:t>
            </a:r>
          </a:p>
        </p:txBody>
      </p:sp>
      <p:sp>
        <p:nvSpPr>
          <p:cNvPr id="51" name="Rounded Rectangle 50"/>
          <p:cNvSpPr/>
          <p:nvPr/>
        </p:nvSpPr>
        <p:spPr>
          <a:xfrm>
            <a:off x="7601336" y="33307"/>
            <a:ext cx="1543050" cy="857250"/>
          </a:xfrm>
          <a:prstGeom prst="roundRect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GB" sz="4050" dirty="0">
                <a:ea typeface="+mn-ea"/>
                <a:cs typeface="+mn-cs"/>
              </a:rPr>
              <a:t>00:08</a:t>
            </a:r>
          </a:p>
        </p:txBody>
      </p:sp>
      <p:sp>
        <p:nvSpPr>
          <p:cNvPr id="52" name="Rounded Rectangle 51"/>
          <p:cNvSpPr/>
          <p:nvPr/>
        </p:nvSpPr>
        <p:spPr>
          <a:xfrm>
            <a:off x="7591682" y="30606"/>
            <a:ext cx="1543050" cy="857250"/>
          </a:xfrm>
          <a:prstGeom prst="roundRect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GB" sz="4050" dirty="0">
                <a:ea typeface="+mn-ea"/>
                <a:cs typeface="+mn-cs"/>
              </a:rPr>
              <a:t>00:07</a:t>
            </a:r>
          </a:p>
        </p:txBody>
      </p:sp>
      <p:sp>
        <p:nvSpPr>
          <p:cNvPr id="53" name="Rounded Rectangle 52"/>
          <p:cNvSpPr/>
          <p:nvPr/>
        </p:nvSpPr>
        <p:spPr>
          <a:xfrm>
            <a:off x="7597860" y="34852"/>
            <a:ext cx="1543050" cy="857250"/>
          </a:xfrm>
          <a:prstGeom prst="roundRect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GB" sz="4050" dirty="0">
                <a:ea typeface="+mn-ea"/>
                <a:cs typeface="+mn-cs"/>
              </a:rPr>
              <a:t>00:06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7608673" y="32537"/>
            <a:ext cx="1543050" cy="857250"/>
          </a:xfrm>
          <a:prstGeom prst="roundRect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GB" sz="4050" dirty="0">
                <a:ea typeface="+mn-ea"/>
                <a:cs typeface="+mn-cs"/>
              </a:rPr>
              <a:t>00:05</a:t>
            </a:r>
          </a:p>
        </p:txBody>
      </p:sp>
      <p:sp>
        <p:nvSpPr>
          <p:cNvPr id="55" name="Rounded Rectangle 54"/>
          <p:cNvSpPr/>
          <p:nvPr/>
        </p:nvSpPr>
        <p:spPr>
          <a:xfrm>
            <a:off x="7606355" y="40646"/>
            <a:ext cx="1543050" cy="857250"/>
          </a:xfrm>
          <a:prstGeom prst="roundRect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GB" sz="4050" dirty="0">
                <a:ea typeface="+mn-ea"/>
                <a:cs typeface="+mn-cs"/>
              </a:rPr>
              <a:t>00:04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7591682" y="28674"/>
            <a:ext cx="1543050" cy="857250"/>
          </a:xfrm>
          <a:prstGeom prst="roundRect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GB" sz="4050" dirty="0">
                <a:ea typeface="+mn-ea"/>
                <a:cs typeface="+mn-cs"/>
              </a:rPr>
              <a:t>00:03</a:t>
            </a:r>
          </a:p>
        </p:txBody>
      </p:sp>
      <p:sp>
        <p:nvSpPr>
          <p:cNvPr id="57" name="Rounded Rectangle 56"/>
          <p:cNvSpPr/>
          <p:nvPr/>
        </p:nvSpPr>
        <p:spPr>
          <a:xfrm>
            <a:off x="7602107" y="22886"/>
            <a:ext cx="1543050" cy="857250"/>
          </a:xfrm>
          <a:prstGeom prst="roundRect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GB" sz="4050">
                <a:ea typeface="+mn-ea"/>
                <a:cs typeface="+mn-cs"/>
              </a:rPr>
              <a:t>00:02</a:t>
            </a:r>
          </a:p>
        </p:txBody>
      </p:sp>
      <p:sp>
        <p:nvSpPr>
          <p:cNvPr id="58" name="Rounded Rectangle 57"/>
          <p:cNvSpPr/>
          <p:nvPr/>
        </p:nvSpPr>
        <p:spPr>
          <a:xfrm>
            <a:off x="7599405" y="38327"/>
            <a:ext cx="1543050" cy="857250"/>
          </a:xfrm>
          <a:prstGeom prst="roundRect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GB" sz="4050">
                <a:ea typeface="+mn-ea"/>
                <a:cs typeface="+mn-cs"/>
              </a:rPr>
              <a:t>00:01</a:t>
            </a:r>
          </a:p>
        </p:txBody>
      </p:sp>
      <p:sp>
        <p:nvSpPr>
          <p:cNvPr id="59" name="Rounded Rectangle 58"/>
          <p:cNvSpPr/>
          <p:nvPr/>
        </p:nvSpPr>
        <p:spPr>
          <a:xfrm>
            <a:off x="7600950" y="24041"/>
            <a:ext cx="1543050" cy="857250"/>
          </a:xfrm>
          <a:prstGeom prst="roundRect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GB" sz="4050" b="1" dirty="0">
                <a:ea typeface="+mn-ea"/>
                <a:cs typeface="+mn-cs"/>
              </a:rPr>
              <a:t>00:00</a:t>
            </a:r>
          </a:p>
        </p:txBody>
      </p:sp>
      <p:sp>
        <p:nvSpPr>
          <p:cNvPr id="60" name="Oval 59"/>
          <p:cNvSpPr/>
          <p:nvPr/>
        </p:nvSpPr>
        <p:spPr>
          <a:xfrm>
            <a:off x="5466553" y="4726855"/>
            <a:ext cx="1028700" cy="398857"/>
          </a:xfrm>
          <a:prstGeom prst="ellipse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GB" sz="1350" b="1" dirty="0">
                <a:ea typeface="+mn-ea"/>
                <a:cs typeface="+mn-cs"/>
              </a:rPr>
              <a:t>START</a:t>
            </a:r>
          </a:p>
        </p:txBody>
      </p:sp>
    </p:spTree>
    <p:extLst>
      <p:ext uri="{BB962C8B-B14F-4D97-AF65-F5344CB8AC3E}">
        <p14:creationId xmlns:p14="http://schemas.microsoft.com/office/powerpoint/2010/main" val="466852874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8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8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80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80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an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17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80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80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80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80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an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17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80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80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80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80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an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17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80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80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80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80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an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8809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 nodeType="clickPar">
                      <p:stCondLst>
                        <p:cond delay="0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88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8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80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880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8095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6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4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6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7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8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90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10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20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30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40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50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60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70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80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9000"/>
                            </p:stCondLst>
                            <p:childTnLst>
                              <p:par>
                                <p:cTn id="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20000"/>
                            </p:stCondLst>
                            <p:childTnLst>
                              <p:par>
                                <p:cTn id="1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0"/>
                  </p:tgtEl>
                </p:cond>
              </p:nextCondLst>
            </p:seq>
          </p:childTnLst>
        </p:cTn>
      </p:par>
    </p:tnLst>
    <p:bldLst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8068" name="AutoShape 4" descr="Parchment"/>
              <p:cNvSpPr>
                <a:spLocks noChangeArrowheads="1"/>
              </p:cNvSpPr>
              <p:nvPr/>
            </p:nvSpPr>
            <p:spPr bwMode="auto">
              <a:xfrm>
                <a:off x="878682" y="765675"/>
                <a:ext cx="5322526" cy="467717"/>
              </a:xfrm>
              <a:prstGeom prst="roundRect">
                <a:avLst>
                  <a:gd name="adj" fmla="val 16667"/>
                </a:avLst>
              </a:prstGeom>
              <a:blipFill dpi="0" rotWithShape="1">
                <a:blip r:embed="rId5"/>
                <a:srcRect/>
                <a:tile tx="0" ty="0" sx="100000" sy="100000" flip="none" algn="tl"/>
              </a:blip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pPr eaLnBrk="0" hangingPunct="0"/>
                <a:r>
                  <a:rPr lang="en-US" altLang="vi-VN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ết </a:t>
                </a:r>
                <a:r>
                  <a:rPr lang="en-US" altLang="vi-VN" sz="21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US" altLang="vi-VN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1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altLang="vi-VN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1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altLang="vi-VN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1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altLang="vi-VN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vi-VN" sz="21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vi-VN" sz="21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  <m:sup>
                        <m:r>
                          <a:rPr lang="en-US" altLang="vi-VN" sz="21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altLang="vi-VN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vi-VN" sz="21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vi-VN" sz="21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  <m:sup>
                        <m:r>
                          <a:rPr lang="en-US" altLang="vi-VN" sz="21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altLang="vi-VN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 :</a:t>
                </a:r>
              </a:p>
            </p:txBody>
          </p:sp>
        </mc:Choice>
        <mc:Fallback xmlns="">
          <p:sp>
            <p:nvSpPr>
              <p:cNvPr id="88068" name="AutoShape 4" descr="Parchment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78682" y="765675"/>
                <a:ext cx="5322526" cy="467717"/>
              </a:xfrm>
              <a:prstGeom prst="roundRect">
                <a:avLst>
                  <a:gd name="adj" fmla="val 16667"/>
                </a:avLst>
              </a:prstGeom>
              <a:blipFill>
                <a:blip r:embed="rId6"/>
                <a:stretch>
                  <a:fillRect l="-800" b="-20513"/>
                </a:stretch>
              </a:blip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8069" name="Group 5"/>
          <p:cNvGrpSpPr>
            <a:grpSpLocks/>
          </p:cNvGrpSpPr>
          <p:nvPr/>
        </p:nvGrpSpPr>
        <p:grpSpPr bwMode="auto">
          <a:xfrm>
            <a:off x="746761" y="2221111"/>
            <a:ext cx="5454014" cy="466725"/>
            <a:chOff x="153" y="1920"/>
            <a:chExt cx="4733" cy="392"/>
          </a:xfrm>
          <a:solidFill>
            <a:schemeClr val="bg1"/>
          </a:solidFill>
        </p:grpSpPr>
        <p:sp>
          <p:nvSpPr>
            <p:cNvPr id="88070" name="Rectangle 6" descr="Blue tissue paper"/>
            <p:cNvSpPr>
              <a:spLocks noChangeArrowheads="1"/>
            </p:cNvSpPr>
            <p:nvPr/>
          </p:nvSpPr>
          <p:spPr bwMode="auto">
            <a:xfrm>
              <a:off x="4513" y="1936"/>
              <a:ext cx="160" cy="349"/>
            </a:xfrm>
            <a:prstGeom prst="rect">
              <a:avLst/>
            </a:prstGeom>
            <a:grpFill/>
            <a:ln w="9525" algn="ctr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vi-VN" sz="2100">
                <a:solidFill>
                  <a:srgbClr val="0070C0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8071" name="AutoShape 7" descr="Blue tissue paper"/>
                <p:cNvSpPr>
                  <a:spLocks noChangeArrowheads="1"/>
                </p:cNvSpPr>
                <p:nvPr/>
              </p:nvSpPr>
              <p:spPr bwMode="auto">
                <a:xfrm>
                  <a:off x="153" y="1920"/>
                  <a:ext cx="4733" cy="392"/>
                </a:xfrm>
                <a:prstGeom prst="roundRect">
                  <a:avLst>
                    <a:gd name="adj" fmla="val 16667"/>
                  </a:avLst>
                </a:prstGeom>
                <a:grp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hangingPunct="0"/>
                  <a:r>
                    <a:rPr lang="vi-VN" altLang="vi-VN" sz="2100" b="1" dirty="0">
                      <a:solidFill>
                        <a:srgbClr val="0000FF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B)</a:t>
                  </a:r>
                  <a:r>
                    <a:rPr lang="en-US" altLang="vi-VN" sz="2100" b="1" dirty="0">
                      <a:solidFill>
                        <a:srgbClr val="0000FF"/>
                      </a:solidFill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altLang="vi-VN" sz="21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altLang="vi-VN" sz="21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𝟑</m:t>
                          </m:r>
                        </m:e>
                        <m:sup>
                          <m:r>
                            <a:rPr lang="en-US" altLang="vi-VN" sz="21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𝟒</m:t>
                          </m:r>
                        </m:sup>
                      </m:sSup>
                    </m:oMath>
                  </a14:m>
                  <a:r>
                    <a:rPr lang="vi-VN" altLang="vi-VN" sz="2100" b="1" dirty="0">
                      <a:solidFill>
                        <a:srgbClr val="0000FF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altLang="vi-VN" sz="2100" dirty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88071" name="AutoShape 7" descr="Blue tissue paper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53" y="1920"/>
                  <a:ext cx="4733" cy="392"/>
                </a:xfrm>
                <a:prstGeom prst="roundRect">
                  <a:avLst>
                    <a:gd name="adj" fmla="val 16667"/>
                  </a:avLst>
                </a:prstGeom>
                <a:blipFill>
                  <a:blip r:embed="rId7"/>
                  <a:stretch>
                    <a:fillRect l="-893" b="-18987"/>
                  </a:stretch>
                </a:blip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8072" name="Group 8"/>
          <p:cNvGrpSpPr>
            <a:grpSpLocks/>
          </p:cNvGrpSpPr>
          <p:nvPr/>
        </p:nvGrpSpPr>
        <p:grpSpPr bwMode="auto">
          <a:xfrm>
            <a:off x="775489" y="2849169"/>
            <a:ext cx="5454014" cy="466725"/>
            <a:chOff x="153" y="1921"/>
            <a:chExt cx="4733" cy="392"/>
          </a:xfrm>
          <a:solidFill>
            <a:schemeClr val="bg1"/>
          </a:solidFill>
        </p:grpSpPr>
        <p:sp>
          <p:nvSpPr>
            <p:cNvPr id="88073" name="Rectangle 9" descr="Blue tissue paper"/>
            <p:cNvSpPr>
              <a:spLocks noChangeArrowheads="1"/>
            </p:cNvSpPr>
            <p:nvPr/>
          </p:nvSpPr>
          <p:spPr bwMode="auto">
            <a:xfrm>
              <a:off x="4513" y="1936"/>
              <a:ext cx="160" cy="349"/>
            </a:xfrm>
            <a:prstGeom prst="rect">
              <a:avLst/>
            </a:prstGeom>
            <a:grpFill/>
            <a:ln w="9525" algn="ctr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vi-VN" sz="2100">
                <a:solidFill>
                  <a:srgbClr val="0070C0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8074" name="AutoShape 10" descr="Blue tissue paper"/>
                <p:cNvSpPr>
                  <a:spLocks noChangeArrowheads="1"/>
                </p:cNvSpPr>
                <p:nvPr/>
              </p:nvSpPr>
              <p:spPr bwMode="auto">
                <a:xfrm>
                  <a:off x="153" y="1921"/>
                  <a:ext cx="4733" cy="392"/>
                </a:xfrm>
                <a:prstGeom prst="roundRect">
                  <a:avLst>
                    <a:gd name="adj" fmla="val 16667"/>
                  </a:avLst>
                </a:prstGeom>
                <a:grp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hangingPunct="0"/>
                  <a:r>
                    <a:rPr lang="vi-VN" altLang="vi-VN" sz="2100" b="1" dirty="0">
                      <a:solidFill>
                        <a:srgbClr val="0000FF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C)</a:t>
                  </a:r>
                  <a:r>
                    <a:rPr lang="en-US" altLang="vi-VN" sz="2100" b="1" dirty="0">
                      <a:solidFill>
                        <a:srgbClr val="0000FF"/>
                      </a:solidFill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altLang="vi-VN" sz="21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altLang="vi-VN" sz="21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𝟔</m:t>
                          </m:r>
                        </m:e>
                        <m:sup>
                          <m:r>
                            <a:rPr lang="en-US" altLang="vi-VN" sz="21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𝟒</m:t>
                          </m:r>
                        </m:sup>
                      </m:sSup>
                    </m:oMath>
                  </a14:m>
                  <a:r>
                    <a:rPr lang="vi-VN" altLang="vi-VN" sz="2100" b="1" dirty="0">
                      <a:solidFill>
                        <a:srgbClr val="0000FF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 </a:t>
                  </a:r>
                  <a:endParaRPr lang="en-US" altLang="vi-VN" sz="2100" dirty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88074" name="AutoShape 10" descr="Blue tissue paper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53" y="1921"/>
                  <a:ext cx="4733" cy="392"/>
                </a:xfrm>
                <a:prstGeom prst="roundRect">
                  <a:avLst>
                    <a:gd name="adj" fmla="val 16667"/>
                  </a:avLst>
                </a:prstGeom>
                <a:blipFill>
                  <a:blip r:embed="rId8"/>
                  <a:stretch>
                    <a:fillRect l="-780" b="-18987"/>
                  </a:stretch>
                </a:blip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8075" name="Group 11"/>
          <p:cNvGrpSpPr>
            <a:grpSpLocks/>
          </p:cNvGrpSpPr>
          <p:nvPr/>
        </p:nvGrpSpPr>
        <p:grpSpPr bwMode="auto">
          <a:xfrm>
            <a:off x="720722" y="4132661"/>
            <a:ext cx="5635228" cy="459581"/>
            <a:chOff x="153" y="1922"/>
            <a:chExt cx="4733" cy="386"/>
          </a:xfrm>
        </p:grpSpPr>
        <p:sp>
          <p:nvSpPr>
            <p:cNvPr id="88076" name="Rectangle 12"/>
            <p:cNvSpPr>
              <a:spLocks noChangeArrowheads="1"/>
            </p:cNvSpPr>
            <p:nvPr/>
          </p:nvSpPr>
          <p:spPr bwMode="auto">
            <a:xfrm>
              <a:off x="4513" y="1936"/>
              <a:ext cx="155" cy="349"/>
            </a:xfrm>
            <a:prstGeom prst="rect">
              <a:avLst/>
            </a:prstGeom>
            <a:solidFill>
              <a:srgbClr val="FFFF00"/>
            </a:solidFill>
            <a:ln w="9525" algn="ctr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vi-VN" sz="2100"/>
            </a:p>
          </p:txBody>
        </p:sp>
        <p:sp>
          <p:nvSpPr>
            <p:cNvPr id="88077" name="AutoShape 13"/>
            <p:cNvSpPr>
              <a:spLocks noChangeArrowheads="1"/>
            </p:cNvSpPr>
            <p:nvPr/>
          </p:nvSpPr>
          <p:spPr bwMode="auto">
            <a:xfrm>
              <a:off x="153" y="1922"/>
              <a:ext cx="4733" cy="386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eaLnBrk="0" hangingPunct="0"/>
              <a:r>
                <a:rPr lang="en-US" altLang="vi-VN" sz="21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áp án : B</a:t>
              </a:r>
            </a:p>
          </p:txBody>
        </p:sp>
      </p:grpSp>
      <p:grpSp>
        <p:nvGrpSpPr>
          <p:cNvPr id="88078" name="Group 14"/>
          <p:cNvGrpSpPr>
            <a:grpSpLocks/>
          </p:cNvGrpSpPr>
          <p:nvPr/>
        </p:nvGrpSpPr>
        <p:grpSpPr bwMode="auto">
          <a:xfrm>
            <a:off x="775490" y="1626919"/>
            <a:ext cx="5454013" cy="467916"/>
            <a:chOff x="153" y="1920"/>
            <a:chExt cx="4733" cy="393"/>
          </a:xfrm>
          <a:solidFill>
            <a:schemeClr val="bg1"/>
          </a:solidFill>
        </p:grpSpPr>
        <p:sp>
          <p:nvSpPr>
            <p:cNvPr id="88079" name="Rectangle 15" descr="Blue tissue paper"/>
            <p:cNvSpPr>
              <a:spLocks noChangeArrowheads="1"/>
            </p:cNvSpPr>
            <p:nvPr/>
          </p:nvSpPr>
          <p:spPr bwMode="auto">
            <a:xfrm>
              <a:off x="4513" y="1936"/>
              <a:ext cx="160" cy="349"/>
            </a:xfrm>
            <a:prstGeom prst="rect">
              <a:avLst/>
            </a:prstGeom>
            <a:grpFill/>
            <a:ln w="9525" algn="ctr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vi-VN" sz="2100">
                <a:solidFill>
                  <a:srgbClr val="0070C0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8080" name="AutoShape 16" descr="Blue tissue paper"/>
                <p:cNvSpPr>
                  <a:spLocks noChangeArrowheads="1"/>
                </p:cNvSpPr>
                <p:nvPr/>
              </p:nvSpPr>
              <p:spPr bwMode="auto">
                <a:xfrm>
                  <a:off x="153" y="1920"/>
                  <a:ext cx="4733" cy="393"/>
                </a:xfrm>
                <a:prstGeom prst="roundRect">
                  <a:avLst>
                    <a:gd name="adj" fmla="val 16667"/>
                  </a:avLst>
                </a:prstGeom>
                <a:grp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hangingPunct="0"/>
                  <a:r>
                    <a:rPr lang="vi-VN" altLang="vi-VN" sz="2100" b="1" dirty="0">
                      <a:solidFill>
                        <a:srgbClr val="0000FF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A</a:t>
                  </a:r>
                  <a:r>
                    <a:rPr lang="en-US" altLang="vi-VN" sz="2100" b="1" dirty="0">
                      <a:solidFill>
                        <a:srgbClr val="0000FF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)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altLang="vi-VN" sz="21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altLang="vi-VN" sz="21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𝟑</m:t>
                          </m:r>
                        </m:e>
                        <m:sup>
                          <m:r>
                            <a:rPr lang="en-US" altLang="vi-VN" sz="21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𝟎</m:t>
                          </m:r>
                        </m:sup>
                      </m:sSup>
                    </m:oMath>
                  </a14:m>
                  <a:endParaRPr lang="en-US" altLang="vi-VN" sz="2100" dirty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88080" name="AutoShape 16" descr="Blue tissue paper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53" y="1920"/>
                  <a:ext cx="4733" cy="393"/>
                </a:xfrm>
                <a:prstGeom prst="roundRect">
                  <a:avLst>
                    <a:gd name="adj" fmla="val 16667"/>
                  </a:avLst>
                </a:prstGeom>
                <a:blipFill>
                  <a:blip r:embed="rId9"/>
                  <a:stretch>
                    <a:fillRect l="-780" b="-17722"/>
                  </a:stretch>
                </a:blip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88082" name="WordArt 18"/>
          <p:cNvSpPr>
            <a:spLocks noChangeArrowheads="1" noChangeShapeType="1" noTextEdit="1"/>
          </p:cNvSpPr>
          <p:nvPr/>
        </p:nvSpPr>
        <p:spPr bwMode="auto">
          <a:xfrm>
            <a:off x="3738564" y="61913"/>
            <a:ext cx="1079897" cy="3238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2700" b="1" kern="10" dirty="0"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/>
                  </a:outerShdw>
                </a:effectLst>
              </a:rPr>
              <a:t>Câu </a:t>
            </a:r>
            <a:r>
              <a:rPr lang="en-US" sz="2700" b="1" kern="10" dirty="0"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/>
                  </a:outerShdw>
                </a:effectLst>
              </a:rPr>
              <a:t>3</a:t>
            </a:r>
            <a:endParaRPr lang="vi-VN" sz="2700" b="1" kern="10" dirty="0">
              <a:ln w="28575">
                <a:solidFill>
                  <a:srgbClr val="FFFFFF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algn="ctr" rotWithShape="0">
                  <a:srgbClr val="990000"/>
                </a:outerShdw>
              </a:effectLst>
            </a:endParaRPr>
          </a:p>
        </p:txBody>
      </p:sp>
      <p:sp>
        <p:nvSpPr>
          <p:cNvPr id="88095" name="Rectangle 31"/>
          <p:cNvSpPr>
            <a:spLocks noChangeArrowheads="1"/>
          </p:cNvSpPr>
          <p:nvPr/>
        </p:nvSpPr>
        <p:spPr bwMode="auto">
          <a:xfrm>
            <a:off x="2789635" y="4840926"/>
            <a:ext cx="1241822" cy="253916"/>
          </a:xfrm>
          <a:prstGeom prst="rect">
            <a:avLst/>
          </a:prstGeom>
          <a:solidFill>
            <a:srgbClr val="0000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/>
            <a:r>
              <a:rPr lang="en-US" altLang="vi-VN" sz="105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áp án</a:t>
            </a:r>
          </a:p>
        </p:txBody>
      </p:sp>
      <p:grpSp>
        <p:nvGrpSpPr>
          <p:cNvPr id="88096" name="Group 32"/>
          <p:cNvGrpSpPr>
            <a:grpSpLocks/>
          </p:cNvGrpSpPr>
          <p:nvPr/>
        </p:nvGrpSpPr>
        <p:grpSpPr bwMode="auto">
          <a:xfrm>
            <a:off x="775489" y="3473060"/>
            <a:ext cx="5454014" cy="467917"/>
            <a:chOff x="153" y="1919"/>
            <a:chExt cx="4733" cy="393"/>
          </a:xfrm>
          <a:solidFill>
            <a:schemeClr val="bg1"/>
          </a:solidFill>
        </p:grpSpPr>
        <p:sp>
          <p:nvSpPr>
            <p:cNvPr id="88097" name="Rectangle 33" descr="Blue tissue paper"/>
            <p:cNvSpPr>
              <a:spLocks noChangeArrowheads="1"/>
            </p:cNvSpPr>
            <p:nvPr/>
          </p:nvSpPr>
          <p:spPr bwMode="auto">
            <a:xfrm>
              <a:off x="4513" y="1936"/>
              <a:ext cx="160" cy="349"/>
            </a:xfrm>
            <a:prstGeom prst="rect">
              <a:avLst/>
            </a:prstGeom>
            <a:grpFill/>
            <a:ln w="9525" algn="ctr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vi-VN" sz="2100">
                <a:solidFill>
                  <a:srgbClr val="0070C0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8098" name="AutoShape 34" descr="Blue tissue paper"/>
                <p:cNvSpPr>
                  <a:spLocks noChangeArrowheads="1"/>
                </p:cNvSpPr>
                <p:nvPr/>
              </p:nvSpPr>
              <p:spPr bwMode="auto">
                <a:xfrm>
                  <a:off x="153" y="1919"/>
                  <a:ext cx="4733" cy="393"/>
                </a:xfrm>
                <a:prstGeom prst="roundRect">
                  <a:avLst>
                    <a:gd name="adj" fmla="val 16667"/>
                  </a:avLst>
                </a:prstGeom>
                <a:grp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hangingPunct="0"/>
                  <a:r>
                    <a:rPr lang="vi-VN" altLang="vi-VN" sz="2100" b="1" dirty="0">
                      <a:solidFill>
                        <a:srgbClr val="0000FF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D)</a:t>
                  </a:r>
                  <a:r>
                    <a:rPr lang="en-US" altLang="vi-VN" sz="2100" b="1" dirty="0">
                      <a:solidFill>
                        <a:srgbClr val="0000FF"/>
                      </a:solidFill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altLang="vi-VN" sz="21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altLang="vi-VN" sz="21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𝟔</m:t>
                          </m:r>
                        </m:e>
                        <m:sup>
                          <m:r>
                            <a:rPr lang="en-US" altLang="vi-VN" sz="21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𝟎</m:t>
                          </m:r>
                        </m:sup>
                      </m:sSup>
                    </m:oMath>
                  </a14:m>
                  <a:r>
                    <a:rPr lang="en-US" altLang="vi-VN" sz="2100" b="1" dirty="0">
                      <a:solidFill>
                        <a:srgbClr val="0000FF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 </a:t>
                  </a:r>
                  <a:endParaRPr lang="en-US" altLang="vi-VN" sz="2100" dirty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88098" name="AutoShape 34" descr="Blue tissue paper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53" y="1919"/>
                  <a:ext cx="4733" cy="393"/>
                </a:xfrm>
                <a:prstGeom prst="roundRect">
                  <a:avLst>
                    <a:gd name="adj" fmla="val 16667"/>
                  </a:avLst>
                </a:prstGeom>
                <a:blipFill>
                  <a:blip r:embed="rId10"/>
                  <a:stretch>
                    <a:fillRect l="-780" b="-19231"/>
                  </a:stretch>
                </a:blip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7" name="AutoShape 35">
            <a:hlinkClick r:id="rId11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4356498" y="4768500"/>
            <a:ext cx="1025128" cy="357188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 sz="1050"/>
          </a:p>
        </p:txBody>
      </p:sp>
      <p:sp>
        <p:nvSpPr>
          <p:cNvPr id="39" name="Rounded Rectangle 38"/>
          <p:cNvSpPr/>
          <p:nvPr/>
        </p:nvSpPr>
        <p:spPr>
          <a:xfrm>
            <a:off x="7603268" y="41030"/>
            <a:ext cx="1543050" cy="857250"/>
          </a:xfrm>
          <a:prstGeom prst="roundRect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GB" sz="4050" dirty="0">
                <a:ea typeface="+mn-ea"/>
                <a:cs typeface="+mn-cs"/>
              </a:rPr>
              <a:t>00:20</a:t>
            </a:r>
          </a:p>
        </p:txBody>
      </p:sp>
      <p:sp>
        <p:nvSpPr>
          <p:cNvPr id="40" name="Rounded Rectangle 39"/>
          <p:cNvSpPr/>
          <p:nvPr/>
        </p:nvSpPr>
        <p:spPr>
          <a:xfrm>
            <a:off x="7598634" y="49139"/>
            <a:ext cx="1543050" cy="857250"/>
          </a:xfrm>
          <a:prstGeom prst="roundRect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GB" sz="4050" dirty="0">
                <a:ea typeface="+mn-ea"/>
                <a:cs typeface="+mn-cs"/>
              </a:rPr>
              <a:t>00:19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7590911" y="49139"/>
            <a:ext cx="1543050" cy="857250"/>
          </a:xfrm>
          <a:prstGeom prst="roundRect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GB" sz="4050" dirty="0">
                <a:ea typeface="+mn-ea"/>
                <a:cs typeface="+mn-cs"/>
              </a:rPr>
              <a:t>00:18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7590911" y="39099"/>
            <a:ext cx="1543050" cy="857250"/>
          </a:xfrm>
          <a:prstGeom prst="roundRect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GB" sz="4050" dirty="0">
                <a:ea typeface="+mn-ea"/>
                <a:cs typeface="+mn-cs"/>
              </a:rPr>
              <a:t>00:17</a:t>
            </a:r>
          </a:p>
        </p:txBody>
      </p:sp>
      <p:sp>
        <p:nvSpPr>
          <p:cNvPr id="43" name="Rounded Rectangle 42"/>
          <p:cNvSpPr/>
          <p:nvPr/>
        </p:nvSpPr>
        <p:spPr>
          <a:xfrm>
            <a:off x="7596317" y="47208"/>
            <a:ext cx="1543050" cy="857250"/>
          </a:xfrm>
          <a:prstGeom prst="roundRect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GB" sz="4050" dirty="0">
                <a:ea typeface="+mn-ea"/>
                <a:cs typeface="+mn-cs"/>
              </a:rPr>
              <a:t>00:16</a:t>
            </a:r>
          </a:p>
        </p:txBody>
      </p:sp>
      <p:sp>
        <p:nvSpPr>
          <p:cNvPr id="44" name="Rounded Rectangle 43"/>
          <p:cNvSpPr/>
          <p:nvPr/>
        </p:nvSpPr>
        <p:spPr>
          <a:xfrm>
            <a:off x="7586277" y="34853"/>
            <a:ext cx="1543050" cy="857250"/>
          </a:xfrm>
          <a:prstGeom prst="roundRect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GB" sz="4050" dirty="0">
                <a:ea typeface="+mn-ea"/>
                <a:cs typeface="+mn-cs"/>
              </a:rPr>
              <a:t>00:15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7608673" y="41030"/>
            <a:ext cx="1543050" cy="857250"/>
          </a:xfrm>
          <a:prstGeom prst="roundRect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GB" sz="4050" dirty="0">
                <a:ea typeface="+mn-ea"/>
                <a:cs typeface="+mn-cs"/>
              </a:rPr>
              <a:t>00:14</a:t>
            </a:r>
          </a:p>
        </p:txBody>
      </p:sp>
      <p:sp>
        <p:nvSpPr>
          <p:cNvPr id="46" name="Rounded Rectangle 45"/>
          <p:cNvSpPr/>
          <p:nvPr/>
        </p:nvSpPr>
        <p:spPr>
          <a:xfrm>
            <a:off x="7603268" y="34853"/>
            <a:ext cx="1543050" cy="857250"/>
          </a:xfrm>
          <a:prstGeom prst="roundRect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GB" sz="4050" dirty="0">
                <a:ea typeface="+mn-ea"/>
                <a:cs typeface="+mn-cs"/>
              </a:rPr>
              <a:t>00:13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7596318" y="47209"/>
            <a:ext cx="1543050" cy="857250"/>
          </a:xfrm>
          <a:prstGeom prst="roundRect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GB" sz="4050" dirty="0">
                <a:ea typeface="+mn-ea"/>
                <a:cs typeface="+mn-cs"/>
              </a:rPr>
              <a:t>00:12</a:t>
            </a:r>
          </a:p>
        </p:txBody>
      </p:sp>
      <p:sp>
        <p:nvSpPr>
          <p:cNvPr id="48" name="Rounded Rectangle 47"/>
          <p:cNvSpPr/>
          <p:nvPr/>
        </p:nvSpPr>
        <p:spPr>
          <a:xfrm>
            <a:off x="7603268" y="26743"/>
            <a:ext cx="1543050" cy="857250"/>
          </a:xfrm>
          <a:prstGeom prst="roundRect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GB" sz="4050">
                <a:ea typeface="+mn-ea"/>
                <a:cs typeface="+mn-cs"/>
              </a:rPr>
              <a:t>00:11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7616396" y="18633"/>
            <a:ext cx="1543050" cy="857250"/>
          </a:xfrm>
          <a:prstGeom prst="roundRect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GB" sz="4050" dirty="0">
                <a:ea typeface="+mn-ea"/>
                <a:cs typeface="+mn-cs"/>
              </a:rPr>
              <a:t>00:10</a:t>
            </a:r>
          </a:p>
        </p:txBody>
      </p:sp>
      <p:sp>
        <p:nvSpPr>
          <p:cNvPr id="50" name="Rounded Rectangle 49"/>
          <p:cNvSpPr/>
          <p:nvPr/>
        </p:nvSpPr>
        <p:spPr>
          <a:xfrm>
            <a:off x="7599405" y="30989"/>
            <a:ext cx="1543050" cy="857250"/>
          </a:xfrm>
          <a:prstGeom prst="roundRect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GB" sz="4050" dirty="0">
                <a:ea typeface="+mn-ea"/>
                <a:cs typeface="+mn-cs"/>
              </a:rPr>
              <a:t>00:09</a:t>
            </a:r>
          </a:p>
        </p:txBody>
      </p:sp>
      <p:sp>
        <p:nvSpPr>
          <p:cNvPr id="51" name="Rounded Rectangle 50"/>
          <p:cNvSpPr/>
          <p:nvPr/>
        </p:nvSpPr>
        <p:spPr>
          <a:xfrm>
            <a:off x="7601336" y="33307"/>
            <a:ext cx="1543050" cy="857250"/>
          </a:xfrm>
          <a:prstGeom prst="roundRect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GB" sz="4050" dirty="0">
                <a:ea typeface="+mn-ea"/>
                <a:cs typeface="+mn-cs"/>
              </a:rPr>
              <a:t>00:08</a:t>
            </a:r>
          </a:p>
        </p:txBody>
      </p:sp>
      <p:sp>
        <p:nvSpPr>
          <p:cNvPr id="52" name="Rounded Rectangle 51"/>
          <p:cNvSpPr/>
          <p:nvPr/>
        </p:nvSpPr>
        <p:spPr>
          <a:xfrm>
            <a:off x="7591682" y="30606"/>
            <a:ext cx="1543050" cy="857250"/>
          </a:xfrm>
          <a:prstGeom prst="roundRect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GB" sz="4050" dirty="0">
                <a:ea typeface="+mn-ea"/>
                <a:cs typeface="+mn-cs"/>
              </a:rPr>
              <a:t>00:07</a:t>
            </a:r>
          </a:p>
        </p:txBody>
      </p:sp>
      <p:sp>
        <p:nvSpPr>
          <p:cNvPr id="53" name="Rounded Rectangle 52"/>
          <p:cNvSpPr/>
          <p:nvPr/>
        </p:nvSpPr>
        <p:spPr>
          <a:xfrm>
            <a:off x="7597860" y="34852"/>
            <a:ext cx="1543050" cy="857250"/>
          </a:xfrm>
          <a:prstGeom prst="roundRect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GB" sz="4050" dirty="0">
                <a:ea typeface="+mn-ea"/>
                <a:cs typeface="+mn-cs"/>
              </a:rPr>
              <a:t>00:06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7608673" y="32537"/>
            <a:ext cx="1543050" cy="857250"/>
          </a:xfrm>
          <a:prstGeom prst="roundRect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GB" sz="4050" dirty="0">
                <a:ea typeface="+mn-ea"/>
                <a:cs typeface="+mn-cs"/>
              </a:rPr>
              <a:t>00:05</a:t>
            </a:r>
          </a:p>
        </p:txBody>
      </p:sp>
      <p:sp>
        <p:nvSpPr>
          <p:cNvPr id="55" name="Rounded Rectangle 54"/>
          <p:cNvSpPr/>
          <p:nvPr/>
        </p:nvSpPr>
        <p:spPr>
          <a:xfrm>
            <a:off x="7606355" y="40646"/>
            <a:ext cx="1543050" cy="857250"/>
          </a:xfrm>
          <a:prstGeom prst="roundRect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GB" sz="4050" dirty="0">
                <a:ea typeface="+mn-ea"/>
                <a:cs typeface="+mn-cs"/>
              </a:rPr>
              <a:t>00:04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7591682" y="28674"/>
            <a:ext cx="1543050" cy="857250"/>
          </a:xfrm>
          <a:prstGeom prst="roundRect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GB" sz="4050" dirty="0">
                <a:ea typeface="+mn-ea"/>
                <a:cs typeface="+mn-cs"/>
              </a:rPr>
              <a:t>00:03</a:t>
            </a:r>
          </a:p>
        </p:txBody>
      </p:sp>
      <p:sp>
        <p:nvSpPr>
          <p:cNvPr id="57" name="Rounded Rectangle 56"/>
          <p:cNvSpPr/>
          <p:nvPr/>
        </p:nvSpPr>
        <p:spPr>
          <a:xfrm>
            <a:off x="7602107" y="22886"/>
            <a:ext cx="1543050" cy="857250"/>
          </a:xfrm>
          <a:prstGeom prst="roundRect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GB" sz="4050">
                <a:ea typeface="+mn-ea"/>
                <a:cs typeface="+mn-cs"/>
              </a:rPr>
              <a:t>00:02</a:t>
            </a:r>
          </a:p>
        </p:txBody>
      </p:sp>
      <p:sp>
        <p:nvSpPr>
          <p:cNvPr id="58" name="Rounded Rectangle 57"/>
          <p:cNvSpPr/>
          <p:nvPr/>
        </p:nvSpPr>
        <p:spPr>
          <a:xfrm>
            <a:off x="7599405" y="38327"/>
            <a:ext cx="1543050" cy="857250"/>
          </a:xfrm>
          <a:prstGeom prst="roundRect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GB" sz="4050">
                <a:ea typeface="+mn-ea"/>
                <a:cs typeface="+mn-cs"/>
              </a:rPr>
              <a:t>00:01</a:t>
            </a:r>
          </a:p>
        </p:txBody>
      </p:sp>
      <p:sp>
        <p:nvSpPr>
          <p:cNvPr id="59" name="Rounded Rectangle 58"/>
          <p:cNvSpPr/>
          <p:nvPr/>
        </p:nvSpPr>
        <p:spPr>
          <a:xfrm>
            <a:off x="7600950" y="24041"/>
            <a:ext cx="1543050" cy="857250"/>
          </a:xfrm>
          <a:prstGeom prst="roundRect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GB" sz="4050" b="1" dirty="0">
                <a:ea typeface="+mn-ea"/>
                <a:cs typeface="+mn-cs"/>
              </a:rPr>
              <a:t>00:00</a:t>
            </a:r>
          </a:p>
        </p:txBody>
      </p:sp>
      <p:sp>
        <p:nvSpPr>
          <p:cNvPr id="60" name="Oval 59"/>
          <p:cNvSpPr/>
          <p:nvPr/>
        </p:nvSpPr>
        <p:spPr>
          <a:xfrm>
            <a:off x="5466553" y="4726855"/>
            <a:ext cx="1028700" cy="398857"/>
          </a:xfrm>
          <a:prstGeom prst="ellipse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GB" sz="1350" b="1" dirty="0">
                <a:ea typeface="+mn-ea"/>
                <a:cs typeface="+mn-cs"/>
              </a:rPr>
              <a:t>START</a:t>
            </a:r>
          </a:p>
        </p:txBody>
      </p:sp>
    </p:spTree>
    <p:extLst>
      <p:ext uri="{BB962C8B-B14F-4D97-AF65-F5344CB8AC3E}">
        <p14:creationId xmlns:p14="http://schemas.microsoft.com/office/powerpoint/2010/main" val="2484639564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8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8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80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80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an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17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80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80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80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80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an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17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80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80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80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80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an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17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80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80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80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80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an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8809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 nodeType="clickPar">
                      <p:stCondLst>
                        <p:cond delay="0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88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8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80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880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8095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6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4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6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7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8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90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10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20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30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40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50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60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70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80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9000"/>
                            </p:stCondLst>
                            <p:childTnLst>
                              <p:par>
                                <p:cTn id="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20000"/>
                            </p:stCondLst>
                            <p:childTnLst>
                              <p:par>
                                <p:cTn id="1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0"/>
                  </p:tgtEl>
                </p:cond>
              </p:nextCondLst>
            </p:seq>
          </p:childTnLst>
        </p:cTn>
      </p:par>
    </p:tnLst>
    <p:bldLst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8068" name="AutoShape 4" descr="Parchment"/>
              <p:cNvSpPr>
                <a:spLocks noChangeArrowheads="1"/>
              </p:cNvSpPr>
              <p:nvPr/>
            </p:nvSpPr>
            <p:spPr bwMode="auto">
              <a:xfrm>
                <a:off x="878682" y="765675"/>
                <a:ext cx="5322526" cy="467717"/>
              </a:xfrm>
              <a:prstGeom prst="roundRect">
                <a:avLst>
                  <a:gd name="adj" fmla="val 16667"/>
                </a:avLst>
              </a:prstGeom>
              <a:blipFill dpi="0" rotWithShape="1">
                <a:blip r:embed="rId5"/>
                <a:srcRect/>
                <a:tile tx="0" ty="0" sx="100000" sy="100000" flip="none" algn="tl"/>
              </a:blip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pPr eaLnBrk="0" hangingPunct="0"/>
                <a:r>
                  <a:rPr lang="en-US" altLang="vi-VN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ết </a:t>
                </a:r>
                <a:r>
                  <a:rPr lang="en-US" altLang="vi-VN" sz="21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US" altLang="vi-VN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1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altLang="vi-VN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1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altLang="vi-VN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1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altLang="vi-VN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vi-VN" sz="21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vi-VN" sz="21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  <m:sup>
                        <m:r>
                          <a:rPr lang="en-US" altLang="vi-VN" sz="21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𝟕</m:t>
                        </m:r>
                      </m:sup>
                    </m:sSup>
                    <m:r>
                      <a:rPr lang="en-US" altLang="vi-VN" sz="2100" b="1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:</m:t>
                    </m:r>
                    <m:sSup>
                      <m:sSupPr>
                        <m:ctrlPr>
                          <a:rPr lang="en-US" altLang="vi-VN" sz="21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vi-VN" sz="21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  <m:sup>
                        <m:r>
                          <a:rPr lang="en-US" altLang="vi-VN" sz="21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altLang="vi-VN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 :</a:t>
                </a:r>
              </a:p>
            </p:txBody>
          </p:sp>
        </mc:Choice>
        <mc:Fallback xmlns="">
          <p:sp>
            <p:nvSpPr>
              <p:cNvPr id="88068" name="AutoShape 4" descr="Parchment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78682" y="765675"/>
                <a:ext cx="5322526" cy="467717"/>
              </a:xfrm>
              <a:prstGeom prst="roundRect">
                <a:avLst>
                  <a:gd name="adj" fmla="val 16667"/>
                </a:avLst>
              </a:prstGeom>
              <a:blipFill>
                <a:blip r:embed="rId6"/>
                <a:stretch>
                  <a:fillRect l="-800" b="-20513"/>
                </a:stretch>
              </a:blip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8069" name="Group 5"/>
          <p:cNvGrpSpPr>
            <a:grpSpLocks/>
          </p:cNvGrpSpPr>
          <p:nvPr/>
        </p:nvGrpSpPr>
        <p:grpSpPr bwMode="auto">
          <a:xfrm>
            <a:off x="746761" y="2221113"/>
            <a:ext cx="5454014" cy="467916"/>
            <a:chOff x="153" y="1920"/>
            <a:chExt cx="4733" cy="393"/>
          </a:xfrm>
          <a:solidFill>
            <a:schemeClr val="bg1"/>
          </a:solidFill>
        </p:grpSpPr>
        <p:sp>
          <p:nvSpPr>
            <p:cNvPr id="88070" name="Rectangle 6" descr="Blue tissue paper"/>
            <p:cNvSpPr>
              <a:spLocks noChangeArrowheads="1"/>
            </p:cNvSpPr>
            <p:nvPr/>
          </p:nvSpPr>
          <p:spPr bwMode="auto">
            <a:xfrm>
              <a:off x="4513" y="1936"/>
              <a:ext cx="160" cy="349"/>
            </a:xfrm>
            <a:prstGeom prst="rect">
              <a:avLst/>
            </a:prstGeom>
            <a:grpFill/>
            <a:ln w="9525" algn="ctr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vi-VN" sz="2100">
                <a:solidFill>
                  <a:srgbClr val="0070C0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8071" name="AutoShape 7" descr="Blue tissue paper"/>
                <p:cNvSpPr>
                  <a:spLocks noChangeArrowheads="1"/>
                </p:cNvSpPr>
                <p:nvPr/>
              </p:nvSpPr>
              <p:spPr bwMode="auto">
                <a:xfrm>
                  <a:off x="153" y="1920"/>
                  <a:ext cx="4733" cy="393"/>
                </a:xfrm>
                <a:prstGeom prst="roundRect">
                  <a:avLst>
                    <a:gd name="adj" fmla="val 16667"/>
                  </a:avLst>
                </a:prstGeom>
                <a:grp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hangingPunct="0"/>
                  <a:r>
                    <a:rPr lang="vi-VN" altLang="vi-VN" sz="2100" b="1" dirty="0">
                      <a:solidFill>
                        <a:srgbClr val="0000FF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B)</a:t>
                  </a:r>
                  <a:r>
                    <a:rPr lang="en-US" altLang="vi-VN" sz="2100" b="1" dirty="0">
                      <a:solidFill>
                        <a:srgbClr val="0000FF"/>
                      </a:solidFill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altLang="vi-VN" sz="21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altLang="vi-VN" sz="21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𝟏</m:t>
                          </m:r>
                        </m:e>
                        <m:sup>
                          <m:r>
                            <a:rPr lang="en-US" altLang="vi-VN" sz="21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𝟗</m:t>
                          </m:r>
                        </m:sup>
                      </m:sSup>
                    </m:oMath>
                  </a14:m>
                  <a:r>
                    <a:rPr lang="vi-VN" altLang="vi-VN" sz="2100" b="1" dirty="0">
                      <a:solidFill>
                        <a:srgbClr val="0000FF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altLang="vi-VN" sz="2100" dirty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88071" name="AutoShape 7" descr="Blue tissue paper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53" y="1920"/>
                  <a:ext cx="4733" cy="393"/>
                </a:xfrm>
                <a:prstGeom prst="roundRect">
                  <a:avLst>
                    <a:gd name="adj" fmla="val 16667"/>
                  </a:avLst>
                </a:prstGeom>
                <a:blipFill>
                  <a:blip r:embed="rId7"/>
                  <a:stretch>
                    <a:fillRect l="-893" b="-18987"/>
                  </a:stretch>
                </a:blip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8072" name="Group 8"/>
          <p:cNvGrpSpPr>
            <a:grpSpLocks/>
          </p:cNvGrpSpPr>
          <p:nvPr/>
        </p:nvGrpSpPr>
        <p:grpSpPr bwMode="auto">
          <a:xfrm>
            <a:off x="775489" y="2847980"/>
            <a:ext cx="5454014" cy="467916"/>
            <a:chOff x="153" y="1920"/>
            <a:chExt cx="4733" cy="393"/>
          </a:xfrm>
          <a:solidFill>
            <a:schemeClr val="bg1"/>
          </a:solidFill>
        </p:grpSpPr>
        <p:sp>
          <p:nvSpPr>
            <p:cNvPr id="88073" name="Rectangle 9" descr="Blue tissue paper"/>
            <p:cNvSpPr>
              <a:spLocks noChangeArrowheads="1"/>
            </p:cNvSpPr>
            <p:nvPr/>
          </p:nvSpPr>
          <p:spPr bwMode="auto">
            <a:xfrm>
              <a:off x="4513" y="1936"/>
              <a:ext cx="160" cy="349"/>
            </a:xfrm>
            <a:prstGeom prst="rect">
              <a:avLst/>
            </a:prstGeom>
            <a:grpFill/>
            <a:ln w="9525" algn="ctr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vi-VN" sz="2100">
                <a:solidFill>
                  <a:srgbClr val="0070C0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8074" name="AutoShape 10" descr="Blue tissue paper"/>
                <p:cNvSpPr>
                  <a:spLocks noChangeArrowheads="1"/>
                </p:cNvSpPr>
                <p:nvPr/>
              </p:nvSpPr>
              <p:spPr bwMode="auto">
                <a:xfrm>
                  <a:off x="153" y="1920"/>
                  <a:ext cx="4733" cy="393"/>
                </a:xfrm>
                <a:prstGeom prst="roundRect">
                  <a:avLst>
                    <a:gd name="adj" fmla="val 16667"/>
                  </a:avLst>
                </a:prstGeom>
                <a:grp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hangingPunct="0"/>
                  <a:r>
                    <a:rPr lang="vi-VN" altLang="vi-VN" sz="2100" b="1" dirty="0">
                      <a:solidFill>
                        <a:srgbClr val="0000FF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C)</a:t>
                  </a:r>
                  <a:r>
                    <a:rPr lang="en-US" altLang="vi-VN" sz="2100" b="1" dirty="0">
                      <a:solidFill>
                        <a:srgbClr val="0000FF"/>
                      </a:solidFill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altLang="vi-VN" sz="21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altLang="vi-VN" sz="21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𝟓</m:t>
                          </m:r>
                        </m:e>
                        <m:sup>
                          <m:r>
                            <a:rPr lang="en-US" altLang="vi-VN" sz="21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𝟗</m:t>
                          </m:r>
                        </m:sup>
                      </m:sSup>
                    </m:oMath>
                  </a14:m>
                  <a:r>
                    <a:rPr lang="vi-VN" altLang="vi-VN" sz="2100" b="1" dirty="0">
                      <a:solidFill>
                        <a:srgbClr val="0000FF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 </a:t>
                  </a:r>
                  <a:endParaRPr lang="en-US" altLang="vi-VN" sz="2100" dirty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88074" name="AutoShape 10" descr="Blue tissue paper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53" y="1920"/>
                  <a:ext cx="4733" cy="393"/>
                </a:xfrm>
                <a:prstGeom prst="roundRect">
                  <a:avLst>
                    <a:gd name="adj" fmla="val 16667"/>
                  </a:avLst>
                </a:prstGeom>
                <a:blipFill>
                  <a:blip r:embed="rId8"/>
                  <a:stretch>
                    <a:fillRect l="-780" b="-18987"/>
                  </a:stretch>
                </a:blip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8075" name="Group 11"/>
          <p:cNvGrpSpPr>
            <a:grpSpLocks/>
          </p:cNvGrpSpPr>
          <p:nvPr/>
        </p:nvGrpSpPr>
        <p:grpSpPr bwMode="auto">
          <a:xfrm>
            <a:off x="720722" y="4132661"/>
            <a:ext cx="5635228" cy="459581"/>
            <a:chOff x="153" y="1922"/>
            <a:chExt cx="4733" cy="386"/>
          </a:xfrm>
        </p:grpSpPr>
        <p:sp>
          <p:nvSpPr>
            <p:cNvPr id="88076" name="Rectangle 12"/>
            <p:cNvSpPr>
              <a:spLocks noChangeArrowheads="1"/>
            </p:cNvSpPr>
            <p:nvPr/>
          </p:nvSpPr>
          <p:spPr bwMode="auto">
            <a:xfrm>
              <a:off x="4513" y="1936"/>
              <a:ext cx="155" cy="349"/>
            </a:xfrm>
            <a:prstGeom prst="rect">
              <a:avLst/>
            </a:prstGeom>
            <a:solidFill>
              <a:srgbClr val="FFFF00"/>
            </a:solidFill>
            <a:ln w="9525" algn="ctr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vi-VN" sz="2100"/>
            </a:p>
          </p:txBody>
        </p:sp>
        <p:sp>
          <p:nvSpPr>
            <p:cNvPr id="88077" name="AutoShape 13"/>
            <p:cNvSpPr>
              <a:spLocks noChangeArrowheads="1"/>
            </p:cNvSpPr>
            <p:nvPr/>
          </p:nvSpPr>
          <p:spPr bwMode="auto">
            <a:xfrm>
              <a:off x="153" y="1922"/>
              <a:ext cx="4733" cy="386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eaLnBrk="0" hangingPunct="0"/>
              <a:r>
                <a:rPr lang="en-US" altLang="vi-VN" sz="21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áp án : D</a:t>
              </a:r>
            </a:p>
          </p:txBody>
        </p:sp>
      </p:grpSp>
      <p:grpSp>
        <p:nvGrpSpPr>
          <p:cNvPr id="88078" name="Group 14"/>
          <p:cNvGrpSpPr>
            <a:grpSpLocks/>
          </p:cNvGrpSpPr>
          <p:nvPr/>
        </p:nvGrpSpPr>
        <p:grpSpPr bwMode="auto">
          <a:xfrm>
            <a:off x="775490" y="1616204"/>
            <a:ext cx="5454013" cy="490538"/>
            <a:chOff x="153" y="1911"/>
            <a:chExt cx="4733" cy="412"/>
          </a:xfrm>
          <a:solidFill>
            <a:schemeClr val="bg1"/>
          </a:solidFill>
        </p:grpSpPr>
        <p:sp>
          <p:nvSpPr>
            <p:cNvPr id="88079" name="Rectangle 15" descr="Blue tissue paper"/>
            <p:cNvSpPr>
              <a:spLocks noChangeArrowheads="1"/>
            </p:cNvSpPr>
            <p:nvPr/>
          </p:nvSpPr>
          <p:spPr bwMode="auto">
            <a:xfrm>
              <a:off x="4513" y="1936"/>
              <a:ext cx="160" cy="349"/>
            </a:xfrm>
            <a:prstGeom prst="rect">
              <a:avLst/>
            </a:prstGeom>
            <a:grpFill/>
            <a:ln w="9525" algn="ctr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vi-VN" sz="2100">
                <a:solidFill>
                  <a:srgbClr val="0070C0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8080" name="AutoShape 16" descr="Blue tissue paper"/>
                <p:cNvSpPr>
                  <a:spLocks noChangeArrowheads="1"/>
                </p:cNvSpPr>
                <p:nvPr/>
              </p:nvSpPr>
              <p:spPr bwMode="auto">
                <a:xfrm>
                  <a:off x="153" y="1911"/>
                  <a:ext cx="4733" cy="412"/>
                </a:xfrm>
                <a:prstGeom prst="roundRect">
                  <a:avLst>
                    <a:gd name="adj" fmla="val 16667"/>
                  </a:avLst>
                </a:prstGeom>
                <a:grp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hangingPunct="0"/>
                  <a:r>
                    <a:rPr lang="vi-VN" altLang="vi-VN" sz="2100" b="1" dirty="0">
                      <a:solidFill>
                        <a:srgbClr val="0000FF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A</a:t>
                  </a:r>
                  <a:r>
                    <a:rPr lang="en-US" altLang="vi-VN" sz="2100" b="1" dirty="0">
                      <a:solidFill>
                        <a:srgbClr val="0000FF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)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altLang="vi-VN" sz="21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altLang="vi-VN" sz="21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𝟏</m:t>
                          </m:r>
                        </m:e>
                        <m:sup>
                          <m:r>
                            <a:rPr lang="en-US" altLang="vi-VN" sz="21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𝟓</m:t>
                          </m:r>
                        </m:sup>
                      </m:sSup>
                    </m:oMath>
                  </a14:m>
                  <a:endParaRPr lang="en-US" altLang="vi-VN" sz="2100" dirty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88080" name="AutoShape 16" descr="Blue tissue paper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53" y="1911"/>
                  <a:ext cx="4733" cy="412"/>
                </a:xfrm>
                <a:prstGeom prst="roundRect">
                  <a:avLst>
                    <a:gd name="adj" fmla="val 16667"/>
                  </a:avLst>
                </a:prstGeom>
                <a:blipFill>
                  <a:blip r:embed="rId9"/>
                  <a:stretch>
                    <a:fillRect l="-780" b="-15663"/>
                  </a:stretch>
                </a:blip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88082" name="WordArt 18"/>
          <p:cNvSpPr>
            <a:spLocks noChangeArrowheads="1" noChangeShapeType="1" noTextEdit="1"/>
          </p:cNvSpPr>
          <p:nvPr/>
        </p:nvSpPr>
        <p:spPr bwMode="auto">
          <a:xfrm>
            <a:off x="3738564" y="61913"/>
            <a:ext cx="1079897" cy="3238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2700" b="1" kern="10" dirty="0"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/>
                  </a:outerShdw>
                </a:effectLst>
              </a:rPr>
              <a:t>Câu </a:t>
            </a:r>
            <a:r>
              <a:rPr lang="en-US" sz="2700" b="1" kern="10" dirty="0"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/>
                  </a:outerShdw>
                </a:effectLst>
              </a:rPr>
              <a:t>4</a:t>
            </a:r>
            <a:endParaRPr lang="vi-VN" sz="2700" b="1" kern="10" dirty="0">
              <a:ln w="28575">
                <a:solidFill>
                  <a:srgbClr val="FFFFFF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algn="ctr" rotWithShape="0">
                  <a:srgbClr val="990000"/>
                </a:outerShdw>
              </a:effectLst>
            </a:endParaRPr>
          </a:p>
        </p:txBody>
      </p:sp>
      <p:sp>
        <p:nvSpPr>
          <p:cNvPr id="88095" name="Rectangle 31"/>
          <p:cNvSpPr>
            <a:spLocks noChangeArrowheads="1"/>
          </p:cNvSpPr>
          <p:nvPr/>
        </p:nvSpPr>
        <p:spPr bwMode="auto">
          <a:xfrm>
            <a:off x="2789635" y="4840926"/>
            <a:ext cx="1241822" cy="253916"/>
          </a:xfrm>
          <a:prstGeom prst="rect">
            <a:avLst/>
          </a:prstGeom>
          <a:solidFill>
            <a:srgbClr val="0000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/>
            <a:r>
              <a:rPr lang="en-US" altLang="vi-VN" sz="105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áp án</a:t>
            </a:r>
          </a:p>
        </p:txBody>
      </p:sp>
      <p:grpSp>
        <p:nvGrpSpPr>
          <p:cNvPr id="88096" name="Group 32"/>
          <p:cNvGrpSpPr>
            <a:grpSpLocks/>
          </p:cNvGrpSpPr>
          <p:nvPr/>
        </p:nvGrpSpPr>
        <p:grpSpPr bwMode="auto">
          <a:xfrm>
            <a:off x="775489" y="3461154"/>
            <a:ext cx="5454014" cy="490539"/>
            <a:chOff x="153" y="1909"/>
            <a:chExt cx="4733" cy="412"/>
          </a:xfrm>
          <a:solidFill>
            <a:schemeClr val="bg1"/>
          </a:solidFill>
        </p:grpSpPr>
        <p:sp>
          <p:nvSpPr>
            <p:cNvPr id="88097" name="Rectangle 33" descr="Blue tissue paper"/>
            <p:cNvSpPr>
              <a:spLocks noChangeArrowheads="1"/>
            </p:cNvSpPr>
            <p:nvPr/>
          </p:nvSpPr>
          <p:spPr bwMode="auto">
            <a:xfrm>
              <a:off x="4513" y="1936"/>
              <a:ext cx="160" cy="349"/>
            </a:xfrm>
            <a:prstGeom prst="rect">
              <a:avLst/>
            </a:prstGeom>
            <a:grpFill/>
            <a:ln w="9525" algn="ctr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vi-VN" sz="2100">
                <a:solidFill>
                  <a:srgbClr val="0070C0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8098" name="AutoShape 34" descr="Blue tissue paper"/>
                <p:cNvSpPr>
                  <a:spLocks noChangeArrowheads="1"/>
                </p:cNvSpPr>
                <p:nvPr/>
              </p:nvSpPr>
              <p:spPr bwMode="auto">
                <a:xfrm>
                  <a:off x="153" y="1909"/>
                  <a:ext cx="4733" cy="412"/>
                </a:xfrm>
                <a:prstGeom prst="roundRect">
                  <a:avLst>
                    <a:gd name="adj" fmla="val 16667"/>
                  </a:avLst>
                </a:prstGeom>
                <a:grp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eaLnBrk="0" hangingPunct="0"/>
                  <a:r>
                    <a:rPr lang="vi-VN" altLang="vi-VN" sz="2100" b="1" dirty="0">
                      <a:solidFill>
                        <a:srgbClr val="0000FF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D)</a:t>
                  </a:r>
                  <a:r>
                    <a:rPr lang="en-US" altLang="vi-VN" sz="2100" b="1" dirty="0">
                      <a:solidFill>
                        <a:srgbClr val="0000FF"/>
                      </a:solidFill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altLang="vi-VN" sz="21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altLang="vi-VN" sz="21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𝟓</m:t>
                          </m:r>
                        </m:e>
                        <m:sup>
                          <m:r>
                            <a:rPr lang="en-US" altLang="vi-VN" sz="21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𝟓</m:t>
                          </m:r>
                        </m:sup>
                      </m:sSup>
                    </m:oMath>
                  </a14:m>
                  <a:r>
                    <a:rPr lang="en-US" altLang="vi-VN" sz="2100" b="1" dirty="0">
                      <a:solidFill>
                        <a:srgbClr val="0000FF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 </a:t>
                  </a:r>
                  <a:endParaRPr lang="en-US" altLang="vi-VN" sz="2100" dirty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88098" name="AutoShape 34" descr="Blue tissue paper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53" y="1909"/>
                  <a:ext cx="4733" cy="412"/>
                </a:xfrm>
                <a:prstGeom prst="roundRect">
                  <a:avLst>
                    <a:gd name="adj" fmla="val 16667"/>
                  </a:avLst>
                </a:prstGeom>
                <a:blipFill>
                  <a:blip r:embed="rId10"/>
                  <a:stretch>
                    <a:fillRect l="-780" b="-17073"/>
                  </a:stretch>
                </a:blip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7" name="AutoShape 35">
            <a:hlinkClick r:id="rId11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4356498" y="4768500"/>
            <a:ext cx="1025128" cy="357188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 sz="1050"/>
          </a:p>
        </p:txBody>
      </p:sp>
      <p:sp>
        <p:nvSpPr>
          <p:cNvPr id="39" name="Rounded Rectangle 38"/>
          <p:cNvSpPr/>
          <p:nvPr/>
        </p:nvSpPr>
        <p:spPr>
          <a:xfrm>
            <a:off x="7603268" y="41030"/>
            <a:ext cx="1543050" cy="857250"/>
          </a:xfrm>
          <a:prstGeom prst="roundRect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GB" sz="4050" dirty="0">
                <a:ea typeface="+mn-ea"/>
                <a:cs typeface="+mn-cs"/>
              </a:rPr>
              <a:t>00:20</a:t>
            </a:r>
          </a:p>
        </p:txBody>
      </p:sp>
      <p:sp>
        <p:nvSpPr>
          <p:cNvPr id="40" name="Rounded Rectangle 39"/>
          <p:cNvSpPr/>
          <p:nvPr/>
        </p:nvSpPr>
        <p:spPr>
          <a:xfrm>
            <a:off x="7598634" y="49139"/>
            <a:ext cx="1543050" cy="857250"/>
          </a:xfrm>
          <a:prstGeom prst="roundRect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GB" sz="4050" dirty="0">
                <a:ea typeface="+mn-ea"/>
                <a:cs typeface="+mn-cs"/>
              </a:rPr>
              <a:t>00:19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7590911" y="49139"/>
            <a:ext cx="1543050" cy="857250"/>
          </a:xfrm>
          <a:prstGeom prst="roundRect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GB" sz="4050" dirty="0">
                <a:ea typeface="+mn-ea"/>
                <a:cs typeface="+mn-cs"/>
              </a:rPr>
              <a:t>00:18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7590911" y="39099"/>
            <a:ext cx="1543050" cy="857250"/>
          </a:xfrm>
          <a:prstGeom prst="roundRect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GB" sz="4050" dirty="0">
                <a:ea typeface="+mn-ea"/>
                <a:cs typeface="+mn-cs"/>
              </a:rPr>
              <a:t>00:17</a:t>
            </a:r>
          </a:p>
        </p:txBody>
      </p:sp>
      <p:sp>
        <p:nvSpPr>
          <p:cNvPr id="43" name="Rounded Rectangle 42"/>
          <p:cNvSpPr/>
          <p:nvPr/>
        </p:nvSpPr>
        <p:spPr>
          <a:xfrm>
            <a:off x="7596317" y="47208"/>
            <a:ext cx="1543050" cy="857250"/>
          </a:xfrm>
          <a:prstGeom prst="roundRect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GB" sz="4050" dirty="0">
                <a:ea typeface="+mn-ea"/>
                <a:cs typeface="+mn-cs"/>
              </a:rPr>
              <a:t>00:16</a:t>
            </a:r>
          </a:p>
        </p:txBody>
      </p:sp>
      <p:sp>
        <p:nvSpPr>
          <p:cNvPr id="44" name="Rounded Rectangle 43"/>
          <p:cNvSpPr/>
          <p:nvPr/>
        </p:nvSpPr>
        <p:spPr>
          <a:xfrm>
            <a:off x="7586277" y="34853"/>
            <a:ext cx="1543050" cy="857250"/>
          </a:xfrm>
          <a:prstGeom prst="roundRect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GB" sz="4050" dirty="0">
                <a:ea typeface="+mn-ea"/>
                <a:cs typeface="+mn-cs"/>
              </a:rPr>
              <a:t>00:15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7608673" y="41030"/>
            <a:ext cx="1543050" cy="857250"/>
          </a:xfrm>
          <a:prstGeom prst="roundRect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GB" sz="4050" dirty="0">
                <a:ea typeface="+mn-ea"/>
                <a:cs typeface="+mn-cs"/>
              </a:rPr>
              <a:t>00:14</a:t>
            </a:r>
          </a:p>
        </p:txBody>
      </p:sp>
      <p:sp>
        <p:nvSpPr>
          <p:cNvPr id="46" name="Rounded Rectangle 45"/>
          <p:cNvSpPr/>
          <p:nvPr/>
        </p:nvSpPr>
        <p:spPr>
          <a:xfrm>
            <a:off x="7603268" y="34853"/>
            <a:ext cx="1543050" cy="857250"/>
          </a:xfrm>
          <a:prstGeom prst="roundRect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GB" sz="4050" dirty="0">
                <a:ea typeface="+mn-ea"/>
                <a:cs typeface="+mn-cs"/>
              </a:rPr>
              <a:t>00:13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7596318" y="47209"/>
            <a:ext cx="1543050" cy="857250"/>
          </a:xfrm>
          <a:prstGeom prst="roundRect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GB" sz="4050" dirty="0">
                <a:ea typeface="+mn-ea"/>
                <a:cs typeface="+mn-cs"/>
              </a:rPr>
              <a:t>00:12</a:t>
            </a:r>
          </a:p>
        </p:txBody>
      </p:sp>
      <p:sp>
        <p:nvSpPr>
          <p:cNvPr id="48" name="Rounded Rectangle 47"/>
          <p:cNvSpPr/>
          <p:nvPr/>
        </p:nvSpPr>
        <p:spPr>
          <a:xfrm>
            <a:off x="7603268" y="26743"/>
            <a:ext cx="1543050" cy="857250"/>
          </a:xfrm>
          <a:prstGeom prst="roundRect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GB" sz="4050">
                <a:ea typeface="+mn-ea"/>
                <a:cs typeface="+mn-cs"/>
              </a:rPr>
              <a:t>00:11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7616396" y="18633"/>
            <a:ext cx="1543050" cy="857250"/>
          </a:xfrm>
          <a:prstGeom prst="roundRect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GB" sz="4050" dirty="0">
                <a:ea typeface="+mn-ea"/>
                <a:cs typeface="+mn-cs"/>
              </a:rPr>
              <a:t>00:10</a:t>
            </a:r>
          </a:p>
        </p:txBody>
      </p:sp>
      <p:sp>
        <p:nvSpPr>
          <p:cNvPr id="50" name="Rounded Rectangle 49"/>
          <p:cNvSpPr/>
          <p:nvPr/>
        </p:nvSpPr>
        <p:spPr>
          <a:xfrm>
            <a:off x="7599405" y="30989"/>
            <a:ext cx="1543050" cy="857250"/>
          </a:xfrm>
          <a:prstGeom prst="roundRect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GB" sz="4050" dirty="0">
                <a:ea typeface="+mn-ea"/>
                <a:cs typeface="+mn-cs"/>
              </a:rPr>
              <a:t>00:09</a:t>
            </a:r>
          </a:p>
        </p:txBody>
      </p:sp>
      <p:sp>
        <p:nvSpPr>
          <p:cNvPr id="51" name="Rounded Rectangle 50"/>
          <p:cNvSpPr/>
          <p:nvPr/>
        </p:nvSpPr>
        <p:spPr>
          <a:xfrm>
            <a:off x="7601336" y="33307"/>
            <a:ext cx="1543050" cy="857250"/>
          </a:xfrm>
          <a:prstGeom prst="roundRect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GB" sz="4050" dirty="0">
                <a:ea typeface="+mn-ea"/>
                <a:cs typeface="+mn-cs"/>
              </a:rPr>
              <a:t>00:08</a:t>
            </a:r>
          </a:p>
        </p:txBody>
      </p:sp>
      <p:sp>
        <p:nvSpPr>
          <p:cNvPr id="52" name="Rounded Rectangle 51"/>
          <p:cNvSpPr/>
          <p:nvPr/>
        </p:nvSpPr>
        <p:spPr>
          <a:xfrm>
            <a:off x="7591682" y="30606"/>
            <a:ext cx="1543050" cy="857250"/>
          </a:xfrm>
          <a:prstGeom prst="roundRect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GB" sz="4050" dirty="0">
                <a:ea typeface="+mn-ea"/>
                <a:cs typeface="+mn-cs"/>
              </a:rPr>
              <a:t>00:07</a:t>
            </a:r>
          </a:p>
        </p:txBody>
      </p:sp>
      <p:sp>
        <p:nvSpPr>
          <p:cNvPr id="53" name="Rounded Rectangle 52"/>
          <p:cNvSpPr/>
          <p:nvPr/>
        </p:nvSpPr>
        <p:spPr>
          <a:xfrm>
            <a:off x="7597860" y="34852"/>
            <a:ext cx="1543050" cy="857250"/>
          </a:xfrm>
          <a:prstGeom prst="roundRect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GB" sz="4050" dirty="0">
                <a:ea typeface="+mn-ea"/>
                <a:cs typeface="+mn-cs"/>
              </a:rPr>
              <a:t>00:06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7608673" y="32537"/>
            <a:ext cx="1543050" cy="857250"/>
          </a:xfrm>
          <a:prstGeom prst="roundRect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GB" sz="4050" dirty="0">
                <a:ea typeface="+mn-ea"/>
                <a:cs typeface="+mn-cs"/>
              </a:rPr>
              <a:t>00:05</a:t>
            </a:r>
          </a:p>
        </p:txBody>
      </p:sp>
      <p:sp>
        <p:nvSpPr>
          <p:cNvPr id="55" name="Rounded Rectangle 54"/>
          <p:cNvSpPr/>
          <p:nvPr/>
        </p:nvSpPr>
        <p:spPr>
          <a:xfrm>
            <a:off x="7606355" y="40646"/>
            <a:ext cx="1543050" cy="857250"/>
          </a:xfrm>
          <a:prstGeom prst="roundRect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GB" sz="4050" dirty="0">
                <a:ea typeface="+mn-ea"/>
                <a:cs typeface="+mn-cs"/>
              </a:rPr>
              <a:t>00:04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7591682" y="28674"/>
            <a:ext cx="1543050" cy="857250"/>
          </a:xfrm>
          <a:prstGeom prst="roundRect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GB" sz="4050" dirty="0">
                <a:ea typeface="+mn-ea"/>
                <a:cs typeface="+mn-cs"/>
              </a:rPr>
              <a:t>00:03</a:t>
            </a:r>
          </a:p>
        </p:txBody>
      </p:sp>
      <p:sp>
        <p:nvSpPr>
          <p:cNvPr id="57" name="Rounded Rectangle 56"/>
          <p:cNvSpPr/>
          <p:nvPr/>
        </p:nvSpPr>
        <p:spPr>
          <a:xfrm>
            <a:off x="7602107" y="22886"/>
            <a:ext cx="1543050" cy="857250"/>
          </a:xfrm>
          <a:prstGeom prst="roundRect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GB" sz="4050">
                <a:ea typeface="+mn-ea"/>
                <a:cs typeface="+mn-cs"/>
              </a:rPr>
              <a:t>00:02</a:t>
            </a:r>
          </a:p>
        </p:txBody>
      </p:sp>
      <p:sp>
        <p:nvSpPr>
          <p:cNvPr id="58" name="Rounded Rectangle 57"/>
          <p:cNvSpPr/>
          <p:nvPr/>
        </p:nvSpPr>
        <p:spPr>
          <a:xfrm>
            <a:off x="7599405" y="38327"/>
            <a:ext cx="1543050" cy="857250"/>
          </a:xfrm>
          <a:prstGeom prst="roundRect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GB" sz="4050">
                <a:ea typeface="+mn-ea"/>
                <a:cs typeface="+mn-cs"/>
              </a:rPr>
              <a:t>00:01</a:t>
            </a:r>
          </a:p>
        </p:txBody>
      </p:sp>
      <p:sp>
        <p:nvSpPr>
          <p:cNvPr id="59" name="Rounded Rectangle 58"/>
          <p:cNvSpPr/>
          <p:nvPr/>
        </p:nvSpPr>
        <p:spPr>
          <a:xfrm>
            <a:off x="7600950" y="24041"/>
            <a:ext cx="1543050" cy="857250"/>
          </a:xfrm>
          <a:prstGeom prst="roundRect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GB" sz="4050" b="1" dirty="0">
                <a:ea typeface="+mn-ea"/>
                <a:cs typeface="+mn-cs"/>
              </a:rPr>
              <a:t>00:00</a:t>
            </a:r>
          </a:p>
        </p:txBody>
      </p:sp>
      <p:sp>
        <p:nvSpPr>
          <p:cNvPr id="60" name="Oval 59"/>
          <p:cNvSpPr/>
          <p:nvPr/>
        </p:nvSpPr>
        <p:spPr>
          <a:xfrm>
            <a:off x="5466553" y="4726855"/>
            <a:ext cx="1028700" cy="398857"/>
          </a:xfrm>
          <a:prstGeom prst="ellipse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GB" sz="1350" b="1" dirty="0">
                <a:ea typeface="+mn-ea"/>
                <a:cs typeface="+mn-cs"/>
              </a:rPr>
              <a:t>START</a:t>
            </a:r>
          </a:p>
        </p:txBody>
      </p:sp>
    </p:spTree>
    <p:extLst>
      <p:ext uri="{BB962C8B-B14F-4D97-AF65-F5344CB8AC3E}">
        <p14:creationId xmlns:p14="http://schemas.microsoft.com/office/powerpoint/2010/main" val="2445218098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8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8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80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80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an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17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80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80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80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80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an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17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80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80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80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80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an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17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80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80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80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80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an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8809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 nodeType="clickPar">
                      <p:stCondLst>
                        <p:cond delay="0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88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8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80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880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8095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6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4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6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7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8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90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10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20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30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40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50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60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70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80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9000"/>
                            </p:stCondLst>
                            <p:childTnLst>
                              <p:par>
                                <p:cTn id="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20000"/>
                            </p:stCondLst>
                            <p:childTnLst>
                              <p:par>
                                <p:cTn id="1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0"/>
                  </p:tgtEl>
                </p:cond>
              </p:nextCondLst>
            </p:seq>
          </p:childTnLst>
        </p:cTn>
      </p:par>
    </p:tnLst>
    <p:bldLst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资源 11@4x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607932" y="-651908"/>
            <a:ext cx="9203055" cy="5184934"/>
          </a:xfrm>
          <a:prstGeom prst="rect">
            <a:avLst/>
          </a:prstGeom>
        </p:spPr>
      </p:pic>
      <p:pic>
        <p:nvPicPr>
          <p:cNvPr id="2" name="图片 1" descr="资源 10@4x3"/>
          <p:cNvPicPr>
            <a:picLocks noChangeAspect="1"/>
          </p:cNvPicPr>
          <p:nvPr/>
        </p:nvPicPr>
        <p:blipFill>
          <a:blip r:embed="rId4"/>
          <a:srcRect r="9121" b="5474"/>
          <a:stretch>
            <a:fillRect/>
          </a:stretch>
        </p:blipFill>
        <p:spPr>
          <a:xfrm>
            <a:off x="5044678" y="-26670"/>
            <a:ext cx="4270534" cy="5180648"/>
          </a:xfrm>
          <a:prstGeom prst="rect">
            <a:avLst/>
          </a:prstGeom>
        </p:spPr>
      </p:pic>
      <p:pic>
        <p:nvPicPr>
          <p:cNvPr id="6" name="图片 5" descr="资源 10@4x3"/>
          <p:cNvPicPr>
            <a:picLocks noChangeAspect="1"/>
          </p:cNvPicPr>
          <p:nvPr/>
        </p:nvPicPr>
        <p:blipFill>
          <a:blip r:embed="rId4"/>
          <a:srcRect b="5474"/>
          <a:stretch>
            <a:fillRect/>
          </a:stretch>
        </p:blipFill>
        <p:spPr>
          <a:xfrm>
            <a:off x="438627" y="-6668"/>
            <a:ext cx="4699159" cy="5180648"/>
          </a:xfrm>
          <a:prstGeom prst="rect">
            <a:avLst/>
          </a:prstGeom>
        </p:spPr>
      </p:pic>
      <p:pic>
        <p:nvPicPr>
          <p:cNvPr id="12" name="图片 11" descr="资源 3@4x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50482" y="2729865"/>
            <a:ext cx="3810476" cy="1915478"/>
          </a:xfrm>
          <a:prstGeom prst="rect">
            <a:avLst/>
          </a:prstGeom>
        </p:spPr>
      </p:pic>
      <p:pic>
        <p:nvPicPr>
          <p:cNvPr id="15" name="图片 14" descr="资源 3@4x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59042" y="2729865"/>
            <a:ext cx="3810476" cy="1915478"/>
          </a:xfrm>
          <a:prstGeom prst="rect">
            <a:avLst/>
          </a:prstGeom>
        </p:spPr>
      </p:pic>
      <p:pic>
        <p:nvPicPr>
          <p:cNvPr id="17" name="图片 16" descr="资源 3@4x3"/>
          <p:cNvPicPr>
            <a:picLocks noChangeAspect="1"/>
          </p:cNvPicPr>
          <p:nvPr/>
        </p:nvPicPr>
        <p:blipFill>
          <a:blip r:embed="rId5"/>
          <a:srcRect r="58868"/>
          <a:stretch>
            <a:fillRect/>
          </a:stretch>
        </p:blipFill>
        <p:spPr>
          <a:xfrm>
            <a:off x="7569518" y="2729865"/>
            <a:ext cx="1567339" cy="1915478"/>
          </a:xfrm>
          <a:prstGeom prst="rect">
            <a:avLst/>
          </a:prstGeom>
        </p:spPr>
      </p:pic>
      <p:pic>
        <p:nvPicPr>
          <p:cNvPr id="7" name="图片 6" descr="资源 9@4x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167164" y="4340066"/>
            <a:ext cx="4904899" cy="838200"/>
          </a:xfrm>
          <a:prstGeom prst="rect">
            <a:avLst/>
          </a:prstGeom>
        </p:spPr>
      </p:pic>
      <p:pic>
        <p:nvPicPr>
          <p:cNvPr id="13" name="图片 12" descr="资源 9@4x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295775" y="4340066"/>
            <a:ext cx="4904899" cy="838200"/>
          </a:xfrm>
          <a:prstGeom prst="rect">
            <a:avLst/>
          </a:prstGeom>
        </p:spPr>
      </p:pic>
      <p:pic>
        <p:nvPicPr>
          <p:cNvPr id="14" name="图片 13" descr="资源 4@4x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412457" y="4407218"/>
            <a:ext cx="4462939" cy="771525"/>
          </a:xfrm>
          <a:prstGeom prst="rect">
            <a:avLst/>
          </a:prstGeom>
        </p:spPr>
      </p:pic>
      <p:pic>
        <p:nvPicPr>
          <p:cNvPr id="11" name="图片 10" descr="资源 4@4x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-50482" y="4407218"/>
            <a:ext cx="4462939" cy="771525"/>
          </a:xfrm>
          <a:prstGeom prst="rect">
            <a:avLst/>
          </a:prstGeom>
        </p:spPr>
      </p:pic>
      <p:pic>
        <p:nvPicPr>
          <p:cNvPr id="8" name="图片 7" descr="资源 1@4x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-44769" y="586740"/>
            <a:ext cx="3940493" cy="4172426"/>
          </a:xfrm>
          <a:prstGeom prst="rect">
            <a:avLst/>
          </a:prstGeom>
        </p:spPr>
      </p:pic>
      <p:pic>
        <p:nvPicPr>
          <p:cNvPr id="3" name="图片 2" descr="资源 8@4x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759042" y="3800951"/>
            <a:ext cx="536734" cy="539115"/>
          </a:xfrm>
          <a:prstGeom prst="rect">
            <a:avLst/>
          </a:prstGeom>
        </p:spPr>
      </p:pic>
      <p:pic>
        <p:nvPicPr>
          <p:cNvPr id="4" name="图片 3" descr="资源 6@4x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528060" y="2729865"/>
            <a:ext cx="727234" cy="675799"/>
          </a:xfrm>
          <a:prstGeom prst="rect">
            <a:avLst/>
          </a:prstGeom>
        </p:spPr>
      </p:pic>
      <p:pic>
        <p:nvPicPr>
          <p:cNvPr id="9" name="图片 8" descr="资源 7@4x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947511" y="3405664"/>
            <a:ext cx="685800" cy="649129"/>
          </a:xfrm>
          <a:prstGeom prst="rect">
            <a:avLst/>
          </a:prstGeom>
        </p:spPr>
      </p:pic>
      <p:pic>
        <p:nvPicPr>
          <p:cNvPr id="10" name="图片 9" descr="资源 14@4x3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708106" y="3014663"/>
            <a:ext cx="1492568" cy="1431131"/>
          </a:xfrm>
          <a:prstGeom prst="rect">
            <a:avLst/>
          </a:prstGeom>
        </p:spPr>
      </p:pic>
      <p:pic>
        <p:nvPicPr>
          <p:cNvPr id="21" name="图片 20" descr="资源 1113334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407796" y="2056448"/>
            <a:ext cx="1393031" cy="1345406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 flipH="1">
            <a:off x="3127513" y="1190723"/>
            <a:ext cx="6248876" cy="18235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vi-VN" altLang="zh-CN" sz="3750" b="1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ea typeface="新蒂下午茶基本版" panose="03000600000000000000" charset="-122"/>
                <a:cs typeface="+mn-ea"/>
                <a:sym typeface="+mn-lt"/>
              </a:rPr>
              <a:t>CÁM ƠN</a:t>
            </a:r>
            <a:r>
              <a:rPr lang="en-US" altLang="zh-CN" sz="3750" b="1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ea typeface="新蒂下午茶基本版" panose="03000600000000000000" charset="-122"/>
                <a:cs typeface="+mn-ea"/>
                <a:sym typeface="+mn-lt"/>
              </a:rPr>
              <a:t> CÁC CON HS YÊU QUÝ VÀ HẸN </a:t>
            </a:r>
            <a:r>
              <a:rPr lang="en-US" altLang="zh-CN" sz="3750" b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ea typeface="新蒂下午茶基本版" panose="03000600000000000000" charset="-122"/>
                <a:cs typeface="+mn-ea"/>
                <a:sym typeface="+mn-lt"/>
              </a:rPr>
              <a:t>GẶP LẠI </a:t>
            </a:r>
            <a:r>
              <a:rPr lang="en-US" altLang="zh-CN" sz="3750" b="1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ea typeface="新蒂下午茶基本版" panose="03000600000000000000" charset="-122"/>
                <a:cs typeface="+mn-ea"/>
                <a:sym typeface="+mn-lt"/>
              </a:rPr>
              <a:t>CÁC CON</a:t>
            </a:r>
            <a:endParaRPr lang="zh-CN" altLang="en-US" sz="3750" b="1" dirty="0"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a typeface="新蒂下午茶基本版" panose="03000600000000000000" charset="-122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3809060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>
        <p:random/>
      </p:transition>
    </mc:Choice>
    <mc:Fallback xmlns="">
      <p:transition spd="slow" advClick="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170996" y="251821"/>
            <a:ext cx="6967996" cy="818683"/>
            <a:chOff x="-231515" y="0"/>
            <a:chExt cx="18581321" cy="2183155"/>
          </a:xfrm>
        </p:grpSpPr>
        <p:grpSp>
          <p:nvGrpSpPr>
            <p:cNvPr id="3" name="Group 3"/>
            <p:cNvGrpSpPr/>
            <p:nvPr/>
          </p:nvGrpSpPr>
          <p:grpSpPr>
            <a:xfrm>
              <a:off x="1038042" y="0"/>
              <a:ext cx="16266340" cy="2183155"/>
              <a:chOff x="0" y="0"/>
              <a:chExt cx="3502466" cy="470077"/>
            </a:xfrm>
          </p:grpSpPr>
          <p:sp>
            <p:nvSpPr>
              <p:cNvPr id="4" name="Freeform 4"/>
              <p:cNvSpPr/>
              <p:nvPr/>
            </p:nvSpPr>
            <p:spPr>
              <a:xfrm>
                <a:off x="41910" y="43180"/>
                <a:ext cx="3454206" cy="421817"/>
              </a:xfrm>
              <a:custGeom>
                <a:avLst/>
                <a:gdLst/>
                <a:ahLst/>
                <a:cxnLst/>
                <a:rect l="l" t="t" r="r" b="b"/>
                <a:pathLst>
                  <a:path w="3454206" h="421817">
                    <a:moveTo>
                      <a:pt x="0" y="0"/>
                    </a:moveTo>
                    <a:lnTo>
                      <a:pt x="3454206" y="0"/>
                    </a:lnTo>
                    <a:lnTo>
                      <a:pt x="3454206" y="421817"/>
                    </a:lnTo>
                    <a:lnTo>
                      <a:pt x="0" y="421817"/>
                    </a:lnTo>
                    <a:close/>
                  </a:path>
                </a:pathLst>
              </a:custGeom>
              <a:solidFill>
                <a:srgbClr val="FFC5DE"/>
              </a:solidFill>
            </p:spPr>
          </p:sp>
          <p:sp>
            <p:nvSpPr>
              <p:cNvPr id="5" name="Freeform 5"/>
              <p:cNvSpPr/>
              <p:nvPr/>
            </p:nvSpPr>
            <p:spPr>
              <a:xfrm>
                <a:off x="35560" y="35560"/>
                <a:ext cx="3466906" cy="434517"/>
              </a:xfrm>
              <a:custGeom>
                <a:avLst/>
                <a:gdLst/>
                <a:ahLst/>
                <a:cxnLst/>
                <a:rect l="l" t="t" r="r" b="b"/>
                <a:pathLst>
                  <a:path w="3466906" h="434517">
                    <a:moveTo>
                      <a:pt x="3466906" y="434517"/>
                    </a:moveTo>
                    <a:lnTo>
                      <a:pt x="0" y="434517"/>
                    </a:lnTo>
                    <a:lnTo>
                      <a:pt x="0" y="0"/>
                    </a:lnTo>
                    <a:lnTo>
                      <a:pt x="3466906" y="0"/>
                    </a:lnTo>
                    <a:lnTo>
                      <a:pt x="3466906" y="434517"/>
                    </a:lnTo>
                    <a:close/>
                    <a:moveTo>
                      <a:pt x="12700" y="421817"/>
                    </a:moveTo>
                    <a:lnTo>
                      <a:pt x="3454206" y="421817"/>
                    </a:lnTo>
                    <a:lnTo>
                      <a:pt x="3454206" y="12700"/>
                    </a:lnTo>
                    <a:lnTo>
                      <a:pt x="12700" y="12700"/>
                    </a:lnTo>
                    <a:lnTo>
                      <a:pt x="12700" y="421817"/>
                    </a:lnTo>
                    <a:close/>
                  </a:path>
                </a:pathLst>
              </a:custGeom>
              <a:solidFill>
                <a:srgbClr val="F2BD99"/>
              </a:solidFill>
            </p:spPr>
          </p:sp>
          <p:sp>
            <p:nvSpPr>
              <p:cNvPr id="6" name="Freeform 6"/>
              <p:cNvSpPr/>
              <p:nvPr/>
            </p:nvSpPr>
            <p:spPr>
              <a:xfrm>
                <a:off x="0" y="0"/>
                <a:ext cx="3454206" cy="421817"/>
              </a:xfrm>
              <a:custGeom>
                <a:avLst/>
                <a:gdLst/>
                <a:ahLst/>
                <a:cxnLst/>
                <a:rect l="l" t="t" r="r" b="b"/>
                <a:pathLst>
                  <a:path w="3454206" h="421817">
                    <a:moveTo>
                      <a:pt x="0" y="0"/>
                    </a:moveTo>
                    <a:lnTo>
                      <a:pt x="3454206" y="0"/>
                    </a:lnTo>
                    <a:lnTo>
                      <a:pt x="3454206" y="421817"/>
                    </a:lnTo>
                    <a:lnTo>
                      <a:pt x="0" y="421817"/>
                    </a:lnTo>
                    <a:close/>
                  </a:path>
                </a:pathLst>
              </a:custGeom>
              <a:solidFill>
                <a:srgbClr val="FFFFFF"/>
              </a:solidFill>
            </p:spPr>
          </p:sp>
        </p:grpSp>
        <p:sp>
          <p:nvSpPr>
            <p:cNvPr id="7" name="TextBox 7"/>
            <p:cNvSpPr txBox="1"/>
            <p:nvPr/>
          </p:nvSpPr>
          <p:spPr>
            <a:xfrm>
              <a:off x="-231515" y="257419"/>
              <a:ext cx="18581321" cy="1305656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4200"/>
                </a:lnSpc>
                <a:spcBef>
                  <a:spcPct val="0"/>
                </a:spcBef>
              </a:pPr>
              <a:r>
                <a:rPr lang="en-US" sz="2850" b="1" dirty="0" err="1">
                  <a:solidFill>
                    <a:srgbClr val="3A281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ép</a:t>
              </a:r>
              <a:r>
                <a:rPr lang="en-US" sz="2850" b="1" dirty="0">
                  <a:solidFill>
                    <a:srgbClr val="3A281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50" b="1" dirty="0" err="1">
                  <a:solidFill>
                    <a:srgbClr val="3A281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2850" b="1" dirty="0">
                  <a:solidFill>
                    <a:srgbClr val="3A281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50" b="1" dirty="0" err="1">
                  <a:solidFill>
                    <a:srgbClr val="3A281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ũy</a:t>
              </a:r>
              <a:r>
                <a:rPr lang="en-US" sz="2850" b="1" dirty="0">
                  <a:solidFill>
                    <a:srgbClr val="3A281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50" b="1" dirty="0" err="1">
                  <a:solidFill>
                    <a:srgbClr val="3A281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ừa</a:t>
              </a:r>
              <a:r>
                <a:rPr lang="en-US" sz="2850" b="1" dirty="0">
                  <a:solidFill>
                    <a:srgbClr val="3A281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50" b="1" dirty="0" err="1">
                  <a:solidFill>
                    <a:srgbClr val="3A281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2850" b="1" dirty="0">
                  <a:solidFill>
                    <a:srgbClr val="3A281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50" b="1" dirty="0" err="1">
                  <a:solidFill>
                    <a:srgbClr val="3A281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50" b="1" dirty="0">
                  <a:solidFill>
                    <a:srgbClr val="3A281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50" b="1" dirty="0" err="1">
                  <a:solidFill>
                    <a:srgbClr val="3A281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ũ</a:t>
              </a:r>
              <a:r>
                <a:rPr lang="en-US" sz="2850" b="1" dirty="0">
                  <a:solidFill>
                    <a:srgbClr val="3A281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50" b="1" dirty="0" err="1">
                  <a:solidFill>
                    <a:srgbClr val="3A281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ự</a:t>
              </a:r>
              <a:r>
                <a:rPr lang="en-US" sz="2850" b="1" dirty="0">
                  <a:solidFill>
                    <a:srgbClr val="3A281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50" b="1" dirty="0" err="1">
                  <a:solidFill>
                    <a:srgbClr val="3A281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iên</a:t>
              </a:r>
              <a:endParaRPr lang="en-US" sz="2850" b="1" dirty="0">
                <a:solidFill>
                  <a:srgbClr val="3A281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8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990805" y="4448213"/>
            <a:ext cx="1537848" cy="1543461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1799910">
            <a:off x="8033089" y="421771"/>
            <a:ext cx="626717" cy="590253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8257881" y="1293388"/>
            <a:ext cx="180427" cy="196452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8019371" y="1192671"/>
            <a:ext cx="90214" cy="98226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-3186366">
            <a:off x="878724" y="1145606"/>
            <a:ext cx="90214" cy="98226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-3186366">
            <a:off x="994105" y="901659"/>
            <a:ext cx="132833" cy="144631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-1818966">
            <a:off x="-920964" y="-255646"/>
            <a:ext cx="2259972" cy="1014933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7135153" y="4252156"/>
            <a:ext cx="2181314" cy="1213604"/>
          </a:xfrm>
          <a:prstGeom prst="rect">
            <a:avLst/>
          </a:prstGeom>
        </p:spPr>
      </p:pic>
      <p:grpSp>
        <p:nvGrpSpPr>
          <p:cNvPr id="16" name="Group 16"/>
          <p:cNvGrpSpPr>
            <a:grpSpLocks noChangeAspect="1"/>
          </p:cNvGrpSpPr>
          <p:nvPr/>
        </p:nvGrpSpPr>
        <p:grpSpPr>
          <a:xfrm rot="3872214">
            <a:off x="607259" y="359718"/>
            <a:ext cx="711113" cy="900041"/>
            <a:chOff x="0" y="0"/>
            <a:chExt cx="1457960" cy="1845310"/>
          </a:xfrm>
        </p:grpSpPr>
        <p:sp>
          <p:nvSpPr>
            <p:cNvPr id="17" name="Freeform 17"/>
            <p:cNvSpPr/>
            <p:nvPr/>
          </p:nvSpPr>
          <p:spPr>
            <a:xfrm>
              <a:off x="17780" y="-5080"/>
              <a:ext cx="1402080" cy="1805940"/>
            </a:xfrm>
            <a:custGeom>
              <a:avLst/>
              <a:gdLst/>
              <a:ahLst/>
              <a:cxnLst/>
              <a:rect l="l" t="t" r="r" b="b"/>
              <a:pathLst>
                <a:path w="1402080" h="1805940">
                  <a:moveTo>
                    <a:pt x="925830" y="565150"/>
                  </a:moveTo>
                  <a:cubicBezTo>
                    <a:pt x="925830" y="441960"/>
                    <a:pt x="668020" y="474980"/>
                    <a:pt x="668020" y="474980"/>
                  </a:cubicBezTo>
                  <a:lnTo>
                    <a:pt x="668020" y="198120"/>
                  </a:lnTo>
                  <a:cubicBezTo>
                    <a:pt x="668020" y="0"/>
                    <a:pt x="403860" y="3810"/>
                    <a:pt x="403860" y="189230"/>
                  </a:cubicBezTo>
                  <a:lnTo>
                    <a:pt x="403860" y="981710"/>
                  </a:lnTo>
                  <a:lnTo>
                    <a:pt x="240030" y="817880"/>
                  </a:lnTo>
                  <a:cubicBezTo>
                    <a:pt x="189230" y="767080"/>
                    <a:pt x="76200" y="748030"/>
                    <a:pt x="38100" y="817880"/>
                  </a:cubicBezTo>
                  <a:cubicBezTo>
                    <a:pt x="0" y="887730"/>
                    <a:pt x="69850" y="981710"/>
                    <a:pt x="69850" y="981710"/>
                  </a:cubicBezTo>
                  <a:cubicBezTo>
                    <a:pt x="69850" y="981710"/>
                    <a:pt x="459740" y="1503680"/>
                    <a:pt x="510540" y="1805940"/>
                  </a:cubicBezTo>
                  <a:lnTo>
                    <a:pt x="1193800" y="1805940"/>
                  </a:lnTo>
                  <a:cubicBezTo>
                    <a:pt x="1193800" y="1793240"/>
                    <a:pt x="1376680" y="1242060"/>
                    <a:pt x="1389380" y="1176020"/>
                  </a:cubicBezTo>
                  <a:cubicBezTo>
                    <a:pt x="1402080" y="1109980"/>
                    <a:pt x="1395730" y="990600"/>
                    <a:pt x="1389380" y="835660"/>
                  </a:cubicBezTo>
                  <a:cubicBezTo>
                    <a:pt x="1383030" y="681990"/>
                    <a:pt x="1238250" y="640080"/>
                    <a:pt x="1173480" y="640080"/>
                  </a:cubicBezTo>
                  <a:lnTo>
                    <a:pt x="1170940" y="643890"/>
                  </a:lnTo>
                  <a:cubicBezTo>
                    <a:pt x="1149350" y="556260"/>
                    <a:pt x="979170" y="565150"/>
                    <a:pt x="925830" y="565150"/>
                  </a:cubicBezTo>
                  <a:close/>
                </a:path>
              </a:pathLst>
            </a:custGeom>
            <a:solidFill>
              <a:srgbClr val="FFC5DE"/>
            </a:solidFill>
          </p:spPr>
        </p:sp>
        <p:sp>
          <p:nvSpPr>
            <p:cNvPr id="18" name="Freeform 18"/>
            <p:cNvSpPr/>
            <p:nvPr/>
          </p:nvSpPr>
          <p:spPr>
            <a:xfrm>
              <a:off x="-33020" y="2540"/>
              <a:ext cx="1494790" cy="1844040"/>
            </a:xfrm>
            <a:custGeom>
              <a:avLst/>
              <a:gdLst/>
              <a:ahLst/>
              <a:cxnLst/>
              <a:rect l="l" t="t" r="r" b="b"/>
              <a:pathLst>
                <a:path w="1494790" h="1844040">
                  <a:moveTo>
                    <a:pt x="1484630" y="863600"/>
                  </a:moveTo>
                  <a:lnTo>
                    <a:pt x="1483360" y="828040"/>
                  </a:lnTo>
                  <a:cubicBezTo>
                    <a:pt x="1477010" y="669290"/>
                    <a:pt x="1344930" y="601980"/>
                    <a:pt x="1248410" y="591820"/>
                  </a:cubicBezTo>
                  <a:cubicBezTo>
                    <a:pt x="1243330" y="585470"/>
                    <a:pt x="1238250" y="577850"/>
                    <a:pt x="1231900" y="572770"/>
                  </a:cubicBezTo>
                  <a:cubicBezTo>
                    <a:pt x="1178560" y="519430"/>
                    <a:pt x="1078230" y="514350"/>
                    <a:pt x="1010920" y="514350"/>
                  </a:cubicBezTo>
                  <a:cubicBezTo>
                    <a:pt x="1004570" y="497840"/>
                    <a:pt x="994410" y="483870"/>
                    <a:pt x="980440" y="471170"/>
                  </a:cubicBezTo>
                  <a:cubicBezTo>
                    <a:pt x="925830" y="422910"/>
                    <a:pt x="824230" y="419100"/>
                    <a:pt x="762000" y="421640"/>
                  </a:cubicBezTo>
                  <a:lnTo>
                    <a:pt x="762000" y="193040"/>
                  </a:lnTo>
                  <a:cubicBezTo>
                    <a:pt x="762000" y="119380"/>
                    <a:pt x="731520" y="73660"/>
                    <a:pt x="707390" y="49530"/>
                  </a:cubicBezTo>
                  <a:cubicBezTo>
                    <a:pt x="674370" y="17780"/>
                    <a:pt x="631190" y="0"/>
                    <a:pt x="584200" y="0"/>
                  </a:cubicBezTo>
                  <a:cubicBezTo>
                    <a:pt x="496570" y="0"/>
                    <a:pt x="408940" y="63500"/>
                    <a:pt x="408940" y="184150"/>
                  </a:cubicBezTo>
                  <a:lnTo>
                    <a:pt x="408940" y="868680"/>
                  </a:lnTo>
                  <a:lnTo>
                    <a:pt x="321310" y="781050"/>
                  </a:lnTo>
                  <a:cubicBezTo>
                    <a:pt x="279400" y="739140"/>
                    <a:pt x="209550" y="716280"/>
                    <a:pt x="149860" y="725170"/>
                  </a:cubicBezTo>
                  <a:cubicBezTo>
                    <a:pt x="105410" y="731520"/>
                    <a:pt x="69850" y="755650"/>
                    <a:pt x="49530" y="791210"/>
                  </a:cubicBezTo>
                  <a:cubicBezTo>
                    <a:pt x="0" y="880110"/>
                    <a:pt x="76200" y="988060"/>
                    <a:pt x="85090" y="1000760"/>
                  </a:cubicBezTo>
                  <a:cubicBezTo>
                    <a:pt x="88900" y="1005840"/>
                    <a:pt x="469900" y="1517650"/>
                    <a:pt x="516890" y="1805940"/>
                  </a:cubicBezTo>
                  <a:lnTo>
                    <a:pt x="516890" y="1807210"/>
                  </a:lnTo>
                  <a:cubicBezTo>
                    <a:pt x="516890" y="1808480"/>
                    <a:pt x="516890" y="1809750"/>
                    <a:pt x="518160" y="1811020"/>
                  </a:cubicBezTo>
                  <a:cubicBezTo>
                    <a:pt x="518160" y="1812290"/>
                    <a:pt x="519430" y="1813560"/>
                    <a:pt x="519430" y="1816100"/>
                  </a:cubicBezTo>
                  <a:cubicBezTo>
                    <a:pt x="519430" y="1817370"/>
                    <a:pt x="520700" y="1818640"/>
                    <a:pt x="520700" y="1818640"/>
                  </a:cubicBezTo>
                  <a:cubicBezTo>
                    <a:pt x="521970" y="1819910"/>
                    <a:pt x="521970" y="1821180"/>
                    <a:pt x="523240" y="1822450"/>
                  </a:cubicBezTo>
                  <a:cubicBezTo>
                    <a:pt x="523240" y="1823720"/>
                    <a:pt x="524510" y="1823720"/>
                    <a:pt x="525780" y="1824990"/>
                  </a:cubicBezTo>
                  <a:cubicBezTo>
                    <a:pt x="527050" y="1826260"/>
                    <a:pt x="528320" y="1827530"/>
                    <a:pt x="528320" y="1828800"/>
                  </a:cubicBezTo>
                  <a:lnTo>
                    <a:pt x="530860" y="1831340"/>
                  </a:lnTo>
                  <a:cubicBezTo>
                    <a:pt x="532130" y="1832610"/>
                    <a:pt x="533400" y="1833880"/>
                    <a:pt x="534670" y="1833880"/>
                  </a:cubicBezTo>
                  <a:lnTo>
                    <a:pt x="537210" y="1836420"/>
                  </a:lnTo>
                  <a:cubicBezTo>
                    <a:pt x="538480" y="1837690"/>
                    <a:pt x="539750" y="1837690"/>
                    <a:pt x="541020" y="1838960"/>
                  </a:cubicBezTo>
                  <a:cubicBezTo>
                    <a:pt x="542290" y="1838960"/>
                    <a:pt x="543560" y="1840230"/>
                    <a:pt x="543560" y="1840230"/>
                  </a:cubicBezTo>
                  <a:cubicBezTo>
                    <a:pt x="544830" y="1841500"/>
                    <a:pt x="547370" y="1841500"/>
                    <a:pt x="548640" y="1841500"/>
                  </a:cubicBezTo>
                  <a:cubicBezTo>
                    <a:pt x="549910" y="1841500"/>
                    <a:pt x="549910" y="1841500"/>
                    <a:pt x="551180" y="1842770"/>
                  </a:cubicBezTo>
                  <a:cubicBezTo>
                    <a:pt x="553720" y="1842770"/>
                    <a:pt x="556260" y="1844040"/>
                    <a:pt x="560070" y="1844040"/>
                  </a:cubicBezTo>
                  <a:lnTo>
                    <a:pt x="1243330" y="1844040"/>
                  </a:lnTo>
                  <a:cubicBezTo>
                    <a:pt x="1264920" y="1844040"/>
                    <a:pt x="1283970" y="1827530"/>
                    <a:pt x="1287780" y="1807210"/>
                  </a:cubicBezTo>
                  <a:cubicBezTo>
                    <a:pt x="1291590" y="1790700"/>
                    <a:pt x="1323340" y="1694180"/>
                    <a:pt x="1352550" y="1600200"/>
                  </a:cubicBezTo>
                  <a:cubicBezTo>
                    <a:pt x="1421130" y="1385570"/>
                    <a:pt x="1474470" y="1217930"/>
                    <a:pt x="1482090" y="1178560"/>
                  </a:cubicBezTo>
                  <a:cubicBezTo>
                    <a:pt x="1494790" y="1111250"/>
                    <a:pt x="1490980" y="1007110"/>
                    <a:pt x="1484630" y="863600"/>
                  </a:cubicBezTo>
                  <a:close/>
                  <a:moveTo>
                    <a:pt x="1395730" y="1160780"/>
                  </a:moveTo>
                  <a:cubicBezTo>
                    <a:pt x="1389380" y="1197610"/>
                    <a:pt x="1316990" y="1422400"/>
                    <a:pt x="1268730" y="1572260"/>
                  </a:cubicBezTo>
                  <a:cubicBezTo>
                    <a:pt x="1236980" y="1671320"/>
                    <a:pt x="1220470" y="1724660"/>
                    <a:pt x="1210310" y="1755140"/>
                  </a:cubicBezTo>
                  <a:lnTo>
                    <a:pt x="596900" y="1755140"/>
                  </a:lnTo>
                  <a:cubicBezTo>
                    <a:pt x="523240" y="1443990"/>
                    <a:pt x="171450" y="969010"/>
                    <a:pt x="156210" y="948690"/>
                  </a:cubicBezTo>
                  <a:cubicBezTo>
                    <a:pt x="144780" y="933450"/>
                    <a:pt x="107950" y="869950"/>
                    <a:pt x="128270" y="833120"/>
                  </a:cubicBezTo>
                  <a:cubicBezTo>
                    <a:pt x="130810" y="829310"/>
                    <a:pt x="138430" y="815340"/>
                    <a:pt x="163830" y="811530"/>
                  </a:cubicBezTo>
                  <a:cubicBezTo>
                    <a:pt x="195580" y="806450"/>
                    <a:pt x="237490" y="820420"/>
                    <a:pt x="260350" y="843280"/>
                  </a:cubicBezTo>
                  <a:lnTo>
                    <a:pt x="370840" y="953770"/>
                  </a:lnTo>
                  <a:cubicBezTo>
                    <a:pt x="386080" y="969010"/>
                    <a:pt x="400050" y="982980"/>
                    <a:pt x="410210" y="994410"/>
                  </a:cubicBezTo>
                  <a:lnTo>
                    <a:pt x="410210" y="1050290"/>
                  </a:lnTo>
                  <a:cubicBezTo>
                    <a:pt x="410210" y="1074420"/>
                    <a:pt x="430530" y="1094740"/>
                    <a:pt x="454660" y="1094740"/>
                  </a:cubicBezTo>
                  <a:cubicBezTo>
                    <a:pt x="478790" y="1094740"/>
                    <a:pt x="499110" y="1074420"/>
                    <a:pt x="499110" y="1050290"/>
                  </a:cubicBezTo>
                  <a:lnTo>
                    <a:pt x="499110" y="181610"/>
                  </a:lnTo>
                  <a:cubicBezTo>
                    <a:pt x="499110" y="115570"/>
                    <a:pt x="542290" y="86360"/>
                    <a:pt x="585470" y="86360"/>
                  </a:cubicBezTo>
                  <a:cubicBezTo>
                    <a:pt x="626110" y="86360"/>
                    <a:pt x="674370" y="113030"/>
                    <a:pt x="674370" y="190500"/>
                  </a:cubicBezTo>
                  <a:lnTo>
                    <a:pt x="674370" y="791210"/>
                  </a:lnTo>
                  <a:cubicBezTo>
                    <a:pt x="674370" y="815340"/>
                    <a:pt x="694690" y="835660"/>
                    <a:pt x="718820" y="835660"/>
                  </a:cubicBezTo>
                  <a:cubicBezTo>
                    <a:pt x="742950" y="835660"/>
                    <a:pt x="763270" y="815340"/>
                    <a:pt x="763270" y="791210"/>
                  </a:cubicBezTo>
                  <a:lnTo>
                    <a:pt x="763270" y="508000"/>
                  </a:lnTo>
                  <a:cubicBezTo>
                    <a:pt x="822960" y="505460"/>
                    <a:pt x="895350" y="511810"/>
                    <a:pt x="923290" y="535940"/>
                  </a:cubicBezTo>
                  <a:cubicBezTo>
                    <a:pt x="929640" y="542290"/>
                    <a:pt x="932180" y="548640"/>
                    <a:pt x="932180" y="557530"/>
                  </a:cubicBezTo>
                  <a:lnTo>
                    <a:pt x="932180" y="802640"/>
                  </a:lnTo>
                  <a:cubicBezTo>
                    <a:pt x="932180" y="826770"/>
                    <a:pt x="952500" y="847090"/>
                    <a:pt x="976630" y="847090"/>
                  </a:cubicBezTo>
                  <a:cubicBezTo>
                    <a:pt x="1000760" y="847090"/>
                    <a:pt x="1021080" y="826770"/>
                    <a:pt x="1021080" y="802640"/>
                  </a:cubicBezTo>
                  <a:lnTo>
                    <a:pt x="1021080" y="601980"/>
                  </a:lnTo>
                  <a:cubicBezTo>
                    <a:pt x="1069340" y="601980"/>
                    <a:pt x="1143000" y="607060"/>
                    <a:pt x="1170940" y="633730"/>
                  </a:cubicBezTo>
                  <a:cubicBezTo>
                    <a:pt x="1177290" y="640080"/>
                    <a:pt x="1179830" y="646430"/>
                    <a:pt x="1179830" y="655320"/>
                  </a:cubicBezTo>
                  <a:lnTo>
                    <a:pt x="1179830" y="894080"/>
                  </a:lnTo>
                  <a:cubicBezTo>
                    <a:pt x="1179830" y="918210"/>
                    <a:pt x="1200150" y="938530"/>
                    <a:pt x="1224280" y="938530"/>
                  </a:cubicBezTo>
                  <a:cubicBezTo>
                    <a:pt x="1248410" y="938530"/>
                    <a:pt x="1268730" y="918210"/>
                    <a:pt x="1268730" y="894080"/>
                  </a:cubicBezTo>
                  <a:lnTo>
                    <a:pt x="1268730" y="684530"/>
                  </a:lnTo>
                  <a:cubicBezTo>
                    <a:pt x="1318260" y="697230"/>
                    <a:pt x="1391920" y="731520"/>
                    <a:pt x="1395730" y="830580"/>
                  </a:cubicBezTo>
                  <a:lnTo>
                    <a:pt x="1397000" y="866140"/>
                  </a:lnTo>
                  <a:cubicBezTo>
                    <a:pt x="1402080" y="999490"/>
                    <a:pt x="1405890" y="1104900"/>
                    <a:pt x="1395730" y="1160780"/>
                  </a:cubicBezTo>
                  <a:close/>
                </a:path>
              </a:pathLst>
            </a:custGeom>
            <a:solidFill>
              <a:srgbClr val="1B1464"/>
            </a:solidFill>
          </p:spPr>
        </p:sp>
      </p:grpSp>
      <p:grpSp>
        <p:nvGrpSpPr>
          <p:cNvPr id="19" name="Group 19"/>
          <p:cNvGrpSpPr/>
          <p:nvPr/>
        </p:nvGrpSpPr>
        <p:grpSpPr>
          <a:xfrm>
            <a:off x="209023" y="2410914"/>
            <a:ext cx="2856947" cy="2075158"/>
            <a:chOff x="0" y="0"/>
            <a:chExt cx="7629538" cy="5533755"/>
          </a:xfrm>
        </p:grpSpPr>
        <p:grpSp>
          <p:nvGrpSpPr>
            <p:cNvPr id="20" name="Group 20"/>
            <p:cNvGrpSpPr>
              <a:grpSpLocks noChangeAspect="1"/>
            </p:cNvGrpSpPr>
            <p:nvPr/>
          </p:nvGrpSpPr>
          <p:grpSpPr>
            <a:xfrm>
              <a:off x="0" y="0"/>
              <a:ext cx="7369854" cy="5533755"/>
              <a:chOff x="0" y="0"/>
              <a:chExt cx="8456930" cy="6350000"/>
            </a:xfrm>
          </p:grpSpPr>
          <p:sp>
            <p:nvSpPr>
              <p:cNvPr id="21" name="Freeform 21"/>
              <p:cNvSpPr/>
              <p:nvPr/>
            </p:nvSpPr>
            <p:spPr>
              <a:xfrm>
                <a:off x="0" y="0"/>
                <a:ext cx="8456930" cy="6350000"/>
              </a:xfrm>
              <a:custGeom>
                <a:avLst/>
                <a:gdLst/>
                <a:ahLst/>
                <a:cxnLst/>
                <a:rect l="l" t="t" r="r" b="b"/>
                <a:pathLst>
                  <a:path w="8456930" h="6350000">
                    <a:moveTo>
                      <a:pt x="8456930" y="355600"/>
                    </a:moveTo>
                    <a:lnTo>
                      <a:pt x="8456930" y="637540"/>
                    </a:lnTo>
                    <a:lnTo>
                      <a:pt x="8455661" y="5728970"/>
                    </a:lnTo>
                    <a:lnTo>
                      <a:pt x="8455661" y="5994400"/>
                    </a:lnTo>
                    <a:cubicBezTo>
                      <a:pt x="8455661" y="6189980"/>
                      <a:pt x="8295641" y="6350000"/>
                      <a:pt x="8100061" y="6350000"/>
                    </a:cubicBezTo>
                    <a:lnTo>
                      <a:pt x="355600" y="6350000"/>
                    </a:lnTo>
                    <a:cubicBezTo>
                      <a:pt x="160020" y="6350000"/>
                      <a:pt x="0" y="6189980"/>
                      <a:pt x="0" y="5994400"/>
                    </a:cubicBezTo>
                    <a:lnTo>
                      <a:pt x="0" y="638810"/>
                    </a:lnTo>
                    <a:cubicBezTo>
                      <a:pt x="0" y="637540"/>
                      <a:pt x="0" y="638810"/>
                      <a:pt x="0" y="637540"/>
                    </a:cubicBezTo>
                    <a:cubicBezTo>
                      <a:pt x="0" y="636270"/>
                      <a:pt x="0" y="636270"/>
                      <a:pt x="0" y="636270"/>
                    </a:cubicBezTo>
                    <a:lnTo>
                      <a:pt x="0" y="355600"/>
                    </a:lnTo>
                    <a:cubicBezTo>
                      <a:pt x="0" y="160020"/>
                      <a:pt x="160020" y="0"/>
                      <a:pt x="355600" y="0"/>
                    </a:cubicBezTo>
                    <a:lnTo>
                      <a:pt x="8101330" y="0"/>
                    </a:lnTo>
                    <a:cubicBezTo>
                      <a:pt x="8296910" y="0"/>
                      <a:pt x="8456930" y="160020"/>
                      <a:pt x="8456930" y="355600"/>
                    </a:cubicBezTo>
                    <a:close/>
                  </a:path>
                </a:pathLst>
              </a:custGeom>
              <a:solidFill>
                <a:srgbClr val="1B1464"/>
              </a:solidFill>
            </p:spPr>
          </p:sp>
          <p:sp>
            <p:nvSpPr>
              <p:cNvPr id="22" name="Freeform 22"/>
              <p:cNvSpPr/>
              <p:nvPr/>
            </p:nvSpPr>
            <p:spPr>
              <a:xfrm>
                <a:off x="828040" y="265430"/>
                <a:ext cx="175260" cy="196850"/>
              </a:xfrm>
              <a:custGeom>
                <a:avLst/>
                <a:gdLst/>
                <a:ahLst/>
                <a:cxnLst/>
                <a:rect l="l" t="t" r="r" b="b"/>
                <a:pathLst>
                  <a:path w="175260" h="196850">
                    <a:moveTo>
                      <a:pt x="0" y="196850"/>
                    </a:moveTo>
                    <a:lnTo>
                      <a:pt x="175260" y="196850"/>
                    </a:lnTo>
                    <a:lnTo>
                      <a:pt x="175260" y="0"/>
                    </a:lnTo>
                    <a:lnTo>
                      <a:pt x="165100" y="0"/>
                    </a:lnTo>
                    <a:lnTo>
                      <a:pt x="165100" y="171450"/>
                    </a:lnTo>
                    <a:cubicBezTo>
                      <a:pt x="165100" y="179070"/>
                      <a:pt x="158750" y="186690"/>
                      <a:pt x="149860" y="186690"/>
                    </a:cubicBezTo>
                    <a:lnTo>
                      <a:pt x="0" y="186690"/>
                    </a:lnTo>
                    <a:lnTo>
                      <a:pt x="0" y="196850"/>
                    </a:lnTo>
                    <a:close/>
                  </a:path>
                </a:pathLst>
              </a:custGeom>
              <a:solidFill>
                <a:srgbClr val="FFC5DE"/>
              </a:solidFill>
            </p:spPr>
          </p:sp>
          <p:sp>
            <p:nvSpPr>
              <p:cNvPr id="23" name="Freeform 23"/>
              <p:cNvSpPr/>
              <p:nvPr/>
            </p:nvSpPr>
            <p:spPr>
              <a:xfrm>
                <a:off x="786130" y="224790"/>
                <a:ext cx="175260" cy="196850"/>
              </a:xfrm>
              <a:custGeom>
                <a:avLst/>
                <a:gdLst/>
                <a:ahLst/>
                <a:cxnLst/>
                <a:rect l="l" t="t" r="r" b="b"/>
                <a:pathLst>
                  <a:path w="175260" h="196850">
                    <a:moveTo>
                      <a:pt x="0" y="0"/>
                    </a:moveTo>
                    <a:lnTo>
                      <a:pt x="175260" y="0"/>
                    </a:lnTo>
                    <a:lnTo>
                      <a:pt x="175260" y="196850"/>
                    </a:lnTo>
                    <a:lnTo>
                      <a:pt x="0" y="196850"/>
                    </a:lnTo>
                    <a:close/>
                  </a:path>
                </a:pathLst>
              </a:custGeom>
              <a:solidFill>
                <a:srgbClr val="FFC5DE"/>
              </a:solidFill>
            </p:spPr>
          </p:sp>
          <p:sp>
            <p:nvSpPr>
              <p:cNvPr id="24" name="Freeform 24"/>
              <p:cNvSpPr/>
              <p:nvPr/>
            </p:nvSpPr>
            <p:spPr>
              <a:xfrm>
                <a:off x="683260" y="5888990"/>
                <a:ext cx="2155190" cy="287020"/>
              </a:xfrm>
              <a:custGeom>
                <a:avLst/>
                <a:gdLst/>
                <a:ahLst/>
                <a:cxnLst/>
                <a:rect l="l" t="t" r="r" b="b"/>
                <a:pathLst>
                  <a:path w="2155190" h="287020">
                    <a:moveTo>
                      <a:pt x="2011680" y="0"/>
                    </a:moveTo>
                    <a:lnTo>
                      <a:pt x="143510" y="0"/>
                    </a:lnTo>
                    <a:cubicBezTo>
                      <a:pt x="64770" y="0"/>
                      <a:pt x="0" y="64770"/>
                      <a:pt x="0" y="143510"/>
                    </a:cubicBezTo>
                    <a:cubicBezTo>
                      <a:pt x="0" y="222250"/>
                      <a:pt x="64770" y="287020"/>
                      <a:pt x="143510" y="287020"/>
                    </a:cubicBezTo>
                    <a:lnTo>
                      <a:pt x="2012950" y="287020"/>
                    </a:lnTo>
                    <a:cubicBezTo>
                      <a:pt x="2091690" y="287020"/>
                      <a:pt x="2155190" y="222250"/>
                      <a:pt x="2155190" y="143510"/>
                    </a:cubicBezTo>
                    <a:cubicBezTo>
                      <a:pt x="2155190" y="64770"/>
                      <a:pt x="2090420" y="0"/>
                      <a:pt x="2011680" y="0"/>
                    </a:cubicBezTo>
                    <a:close/>
                  </a:path>
                </a:pathLst>
              </a:custGeom>
              <a:solidFill>
                <a:srgbClr val="FFC5DE"/>
              </a:solidFill>
            </p:spPr>
          </p:sp>
          <p:sp>
            <p:nvSpPr>
              <p:cNvPr id="25" name="Freeform 25"/>
              <p:cNvSpPr/>
              <p:nvPr/>
            </p:nvSpPr>
            <p:spPr>
              <a:xfrm>
                <a:off x="31750" y="31750"/>
                <a:ext cx="8392160" cy="590550"/>
              </a:xfrm>
              <a:custGeom>
                <a:avLst/>
                <a:gdLst/>
                <a:ahLst/>
                <a:cxnLst/>
                <a:rect l="l" t="t" r="r" b="b"/>
                <a:pathLst>
                  <a:path w="8392160" h="590550">
                    <a:moveTo>
                      <a:pt x="0" y="590550"/>
                    </a:moveTo>
                    <a:lnTo>
                      <a:pt x="8392160" y="590550"/>
                    </a:lnTo>
                    <a:lnTo>
                      <a:pt x="8392160" y="323850"/>
                    </a:lnTo>
                    <a:cubicBezTo>
                      <a:pt x="8392160" y="146050"/>
                      <a:pt x="8247380" y="0"/>
                      <a:pt x="8068310" y="0"/>
                    </a:cubicBezTo>
                    <a:lnTo>
                      <a:pt x="323850" y="0"/>
                    </a:lnTo>
                    <a:cubicBezTo>
                      <a:pt x="144780" y="0"/>
                      <a:pt x="0" y="144780"/>
                      <a:pt x="0" y="323850"/>
                    </a:cubicBezTo>
                    <a:lnTo>
                      <a:pt x="0" y="590550"/>
                    </a:lnTo>
                    <a:close/>
                    <a:moveTo>
                      <a:pt x="1182370" y="297180"/>
                    </a:moveTo>
                    <a:lnTo>
                      <a:pt x="1426210" y="297180"/>
                    </a:lnTo>
                    <a:cubicBezTo>
                      <a:pt x="1435100" y="297180"/>
                      <a:pt x="1441450" y="304800"/>
                      <a:pt x="1441450" y="312420"/>
                    </a:cubicBezTo>
                    <a:cubicBezTo>
                      <a:pt x="1441450" y="321310"/>
                      <a:pt x="1433830" y="327660"/>
                      <a:pt x="1426210" y="327660"/>
                    </a:cubicBezTo>
                    <a:lnTo>
                      <a:pt x="1182370" y="327660"/>
                    </a:lnTo>
                    <a:cubicBezTo>
                      <a:pt x="1173480" y="327660"/>
                      <a:pt x="1167130" y="320040"/>
                      <a:pt x="1167130" y="312420"/>
                    </a:cubicBezTo>
                    <a:cubicBezTo>
                      <a:pt x="1167130" y="303530"/>
                      <a:pt x="1174750" y="297180"/>
                      <a:pt x="1182370" y="297180"/>
                    </a:cubicBezTo>
                    <a:close/>
                    <a:moveTo>
                      <a:pt x="723900" y="177800"/>
                    </a:moveTo>
                    <a:cubicBezTo>
                      <a:pt x="723900" y="170180"/>
                      <a:pt x="730250" y="162560"/>
                      <a:pt x="739140" y="162560"/>
                    </a:cubicBezTo>
                    <a:lnTo>
                      <a:pt x="946150" y="162560"/>
                    </a:lnTo>
                    <a:cubicBezTo>
                      <a:pt x="953770" y="162560"/>
                      <a:pt x="961390" y="168910"/>
                      <a:pt x="961390" y="177800"/>
                    </a:cubicBezTo>
                    <a:lnTo>
                      <a:pt x="961390" y="203200"/>
                    </a:lnTo>
                    <a:lnTo>
                      <a:pt x="986790" y="203200"/>
                    </a:lnTo>
                    <a:cubicBezTo>
                      <a:pt x="994410" y="203200"/>
                      <a:pt x="1002030" y="209550"/>
                      <a:pt x="1002030" y="218440"/>
                    </a:cubicBezTo>
                    <a:lnTo>
                      <a:pt x="1002030" y="445770"/>
                    </a:lnTo>
                    <a:cubicBezTo>
                      <a:pt x="1002030" y="453390"/>
                      <a:pt x="995680" y="461010"/>
                      <a:pt x="986790" y="461010"/>
                    </a:cubicBezTo>
                    <a:lnTo>
                      <a:pt x="779780" y="461010"/>
                    </a:lnTo>
                    <a:cubicBezTo>
                      <a:pt x="772160" y="461010"/>
                      <a:pt x="764540" y="454660"/>
                      <a:pt x="764540" y="445770"/>
                    </a:cubicBezTo>
                    <a:lnTo>
                      <a:pt x="764540" y="420370"/>
                    </a:lnTo>
                    <a:lnTo>
                      <a:pt x="739140" y="420370"/>
                    </a:lnTo>
                    <a:cubicBezTo>
                      <a:pt x="730250" y="420370"/>
                      <a:pt x="723900" y="414020"/>
                      <a:pt x="723900" y="405130"/>
                    </a:cubicBezTo>
                    <a:lnTo>
                      <a:pt x="723900" y="177800"/>
                    </a:lnTo>
                    <a:close/>
                    <a:moveTo>
                      <a:pt x="289560" y="165100"/>
                    </a:moveTo>
                    <a:cubicBezTo>
                      <a:pt x="295910" y="158750"/>
                      <a:pt x="306070" y="160020"/>
                      <a:pt x="311150" y="166370"/>
                    </a:cubicBezTo>
                    <a:lnTo>
                      <a:pt x="421640" y="288290"/>
                    </a:lnTo>
                    <a:lnTo>
                      <a:pt x="532130" y="166370"/>
                    </a:lnTo>
                    <a:cubicBezTo>
                      <a:pt x="538480" y="160020"/>
                      <a:pt x="547370" y="160020"/>
                      <a:pt x="553720" y="165100"/>
                    </a:cubicBezTo>
                    <a:cubicBezTo>
                      <a:pt x="560070" y="171450"/>
                      <a:pt x="560070" y="180340"/>
                      <a:pt x="554990" y="186690"/>
                    </a:cubicBezTo>
                    <a:lnTo>
                      <a:pt x="441960" y="311150"/>
                    </a:lnTo>
                    <a:lnTo>
                      <a:pt x="554990" y="435610"/>
                    </a:lnTo>
                    <a:cubicBezTo>
                      <a:pt x="561340" y="441960"/>
                      <a:pt x="560070" y="452120"/>
                      <a:pt x="553720" y="457200"/>
                    </a:cubicBezTo>
                    <a:cubicBezTo>
                      <a:pt x="551180" y="459740"/>
                      <a:pt x="547370" y="461010"/>
                      <a:pt x="543560" y="461010"/>
                    </a:cubicBezTo>
                    <a:cubicBezTo>
                      <a:pt x="539750" y="461010"/>
                      <a:pt x="534670" y="459740"/>
                      <a:pt x="532130" y="455930"/>
                    </a:cubicBezTo>
                    <a:lnTo>
                      <a:pt x="421640" y="334010"/>
                    </a:lnTo>
                    <a:lnTo>
                      <a:pt x="311150" y="457200"/>
                    </a:lnTo>
                    <a:cubicBezTo>
                      <a:pt x="308610" y="461010"/>
                      <a:pt x="303530" y="462280"/>
                      <a:pt x="299720" y="462280"/>
                    </a:cubicBezTo>
                    <a:cubicBezTo>
                      <a:pt x="295910" y="462280"/>
                      <a:pt x="292100" y="461010"/>
                      <a:pt x="289560" y="458470"/>
                    </a:cubicBezTo>
                    <a:cubicBezTo>
                      <a:pt x="283210" y="452120"/>
                      <a:pt x="283210" y="441960"/>
                      <a:pt x="288290" y="435610"/>
                    </a:cubicBezTo>
                    <a:lnTo>
                      <a:pt x="401320" y="311150"/>
                    </a:lnTo>
                    <a:lnTo>
                      <a:pt x="288290" y="186690"/>
                    </a:lnTo>
                    <a:cubicBezTo>
                      <a:pt x="281940" y="180340"/>
                      <a:pt x="283210" y="170180"/>
                      <a:pt x="289560" y="165100"/>
                    </a:cubicBezTo>
                    <a:close/>
                  </a:path>
                </a:pathLst>
              </a:custGeom>
              <a:solidFill>
                <a:srgbClr val="FFC5DE"/>
              </a:solidFill>
            </p:spPr>
          </p:sp>
          <p:sp>
            <p:nvSpPr>
              <p:cNvPr id="26" name="Freeform 26"/>
              <p:cNvSpPr/>
              <p:nvPr/>
            </p:nvSpPr>
            <p:spPr>
              <a:xfrm>
                <a:off x="31750" y="652780"/>
                <a:ext cx="8393430" cy="5059680"/>
              </a:xfrm>
              <a:custGeom>
                <a:avLst/>
                <a:gdLst/>
                <a:ahLst/>
                <a:cxnLst/>
                <a:rect l="l" t="t" r="r" b="b"/>
                <a:pathLst>
                  <a:path w="8393430" h="5059680">
                    <a:moveTo>
                      <a:pt x="0" y="0"/>
                    </a:moveTo>
                    <a:lnTo>
                      <a:pt x="8393430" y="0"/>
                    </a:lnTo>
                    <a:lnTo>
                      <a:pt x="8393430" y="5059680"/>
                    </a:lnTo>
                    <a:lnTo>
                      <a:pt x="0" y="5059680"/>
                    </a:lnTo>
                    <a:close/>
                  </a:path>
                </a:pathLst>
              </a:custGeom>
              <a:solidFill>
                <a:srgbClr val="FFFFFF"/>
              </a:solidFill>
            </p:spPr>
          </p:sp>
          <p:sp>
            <p:nvSpPr>
              <p:cNvPr id="27" name="Freeform 27"/>
              <p:cNvSpPr/>
              <p:nvPr/>
            </p:nvSpPr>
            <p:spPr>
              <a:xfrm>
                <a:off x="31750" y="5744210"/>
                <a:ext cx="8393430" cy="574040"/>
              </a:xfrm>
              <a:custGeom>
                <a:avLst/>
                <a:gdLst/>
                <a:ahLst/>
                <a:cxnLst/>
                <a:rect l="l" t="t" r="r" b="b"/>
                <a:pathLst>
                  <a:path w="8393430" h="574040">
                    <a:moveTo>
                      <a:pt x="8393430" y="0"/>
                    </a:moveTo>
                    <a:lnTo>
                      <a:pt x="0" y="0"/>
                    </a:lnTo>
                    <a:cubicBezTo>
                      <a:pt x="0" y="68580"/>
                      <a:pt x="0" y="157480"/>
                      <a:pt x="0" y="250190"/>
                    </a:cubicBezTo>
                    <a:cubicBezTo>
                      <a:pt x="0" y="427990"/>
                      <a:pt x="144780" y="574040"/>
                      <a:pt x="323850" y="574040"/>
                    </a:cubicBezTo>
                    <a:lnTo>
                      <a:pt x="8068310" y="574040"/>
                    </a:lnTo>
                    <a:cubicBezTo>
                      <a:pt x="8247380" y="574040"/>
                      <a:pt x="8393430" y="429260"/>
                      <a:pt x="8393430" y="250190"/>
                    </a:cubicBezTo>
                    <a:lnTo>
                      <a:pt x="8393430" y="0"/>
                    </a:lnTo>
                    <a:close/>
                    <a:moveTo>
                      <a:pt x="435610" y="401320"/>
                    </a:moveTo>
                    <a:cubicBezTo>
                      <a:pt x="433070" y="406400"/>
                      <a:pt x="426720" y="410210"/>
                      <a:pt x="421640" y="410210"/>
                    </a:cubicBezTo>
                    <a:cubicBezTo>
                      <a:pt x="419100" y="410210"/>
                      <a:pt x="416560" y="410210"/>
                      <a:pt x="414020" y="408940"/>
                    </a:cubicBezTo>
                    <a:lnTo>
                      <a:pt x="199390" y="300990"/>
                    </a:lnTo>
                    <a:cubicBezTo>
                      <a:pt x="194310" y="298450"/>
                      <a:pt x="190500" y="293370"/>
                      <a:pt x="190500" y="287020"/>
                    </a:cubicBezTo>
                    <a:cubicBezTo>
                      <a:pt x="190500" y="280670"/>
                      <a:pt x="194310" y="275590"/>
                      <a:pt x="199390" y="273050"/>
                    </a:cubicBezTo>
                    <a:lnTo>
                      <a:pt x="414020" y="166370"/>
                    </a:lnTo>
                    <a:cubicBezTo>
                      <a:pt x="421640" y="162560"/>
                      <a:pt x="430530" y="165100"/>
                      <a:pt x="435610" y="173990"/>
                    </a:cubicBezTo>
                    <a:cubicBezTo>
                      <a:pt x="438150" y="180340"/>
                      <a:pt x="435610" y="190500"/>
                      <a:pt x="427990" y="194310"/>
                    </a:cubicBezTo>
                    <a:lnTo>
                      <a:pt x="241300" y="287020"/>
                    </a:lnTo>
                    <a:lnTo>
                      <a:pt x="427990" y="379730"/>
                    </a:lnTo>
                    <a:cubicBezTo>
                      <a:pt x="435610" y="383540"/>
                      <a:pt x="439420" y="392430"/>
                      <a:pt x="435610" y="401320"/>
                    </a:cubicBezTo>
                    <a:close/>
                    <a:moveTo>
                      <a:pt x="2663190" y="462280"/>
                    </a:moveTo>
                    <a:lnTo>
                      <a:pt x="795020" y="462280"/>
                    </a:lnTo>
                    <a:cubicBezTo>
                      <a:pt x="698500" y="462280"/>
                      <a:pt x="619760" y="383540"/>
                      <a:pt x="619760" y="287020"/>
                    </a:cubicBezTo>
                    <a:cubicBezTo>
                      <a:pt x="619760" y="190501"/>
                      <a:pt x="698500" y="111760"/>
                      <a:pt x="795020" y="111760"/>
                    </a:cubicBezTo>
                    <a:lnTo>
                      <a:pt x="2664460" y="111760"/>
                    </a:lnTo>
                    <a:cubicBezTo>
                      <a:pt x="2760980" y="111760"/>
                      <a:pt x="2838450" y="190501"/>
                      <a:pt x="2838450" y="287020"/>
                    </a:cubicBezTo>
                    <a:cubicBezTo>
                      <a:pt x="2838450" y="383540"/>
                      <a:pt x="2759710" y="462280"/>
                      <a:pt x="2663190" y="462280"/>
                    </a:cubicBezTo>
                    <a:close/>
                    <a:moveTo>
                      <a:pt x="8194040" y="300990"/>
                    </a:moveTo>
                    <a:lnTo>
                      <a:pt x="7979410" y="407670"/>
                    </a:lnTo>
                    <a:cubicBezTo>
                      <a:pt x="7976870" y="408940"/>
                      <a:pt x="7974330" y="408940"/>
                      <a:pt x="7971790" y="408940"/>
                    </a:cubicBezTo>
                    <a:cubicBezTo>
                      <a:pt x="7965440" y="408940"/>
                      <a:pt x="7960360" y="405130"/>
                      <a:pt x="7957820" y="400050"/>
                    </a:cubicBezTo>
                    <a:cubicBezTo>
                      <a:pt x="7954011" y="392430"/>
                      <a:pt x="7956551" y="382270"/>
                      <a:pt x="7965440" y="378460"/>
                    </a:cubicBezTo>
                    <a:lnTo>
                      <a:pt x="8152130" y="285750"/>
                    </a:lnTo>
                    <a:lnTo>
                      <a:pt x="7965440" y="193040"/>
                    </a:lnTo>
                    <a:cubicBezTo>
                      <a:pt x="7957820" y="189230"/>
                      <a:pt x="7954010" y="180340"/>
                      <a:pt x="7957820" y="171450"/>
                    </a:cubicBezTo>
                    <a:cubicBezTo>
                      <a:pt x="7961630" y="163830"/>
                      <a:pt x="7970520" y="160020"/>
                      <a:pt x="7979411" y="163830"/>
                    </a:cubicBezTo>
                    <a:lnTo>
                      <a:pt x="8194041" y="270510"/>
                    </a:lnTo>
                    <a:cubicBezTo>
                      <a:pt x="8199121" y="275590"/>
                      <a:pt x="8202931" y="281940"/>
                      <a:pt x="8202931" y="287020"/>
                    </a:cubicBezTo>
                    <a:cubicBezTo>
                      <a:pt x="8202930" y="293370"/>
                      <a:pt x="8199120" y="298450"/>
                      <a:pt x="8194040" y="300990"/>
                    </a:cubicBezTo>
                    <a:close/>
                  </a:path>
                </a:pathLst>
              </a:custGeom>
              <a:solidFill>
                <a:srgbClr val="FFFFFF"/>
              </a:solidFill>
            </p:spPr>
          </p:sp>
        </p:grpSp>
        <p:sp>
          <p:nvSpPr>
            <p:cNvPr id="28" name="TextBox 28"/>
            <p:cNvSpPr txBox="1"/>
            <p:nvPr/>
          </p:nvSpPr>
          <p:spPr>
            <a:xfrm>
              <a:off x="0" y="1451731"/>
              <a:ext cx="7629538" cy="251453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779"/>
                </a:lnSpc>
              </a:pPr>
              <a:r>
                <a:rPr lang="en-US" sz="3000" b="1" dirty="0" err="1">
                  <a:solidFill>
                    <a:srgbClr val="3A281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ép</a:t>
              </a:r>
              <a:r>
                <a:rPr lang="en-US" sz="3000" b="1" dirty="0">
                  <a:solidFill>
                    <a:srgbClr val="3A281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solidFill>
                    <a:srgbClr val="3A281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âng</a:t>
              </a:r>
              <a:r>
                <a:rPr lang="en-US" sz="3000" b="1" dirty="0">
                  <a:solidFill>
                    <a:srgbClr val="3A281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  <a:p>
              <a:pPr algn="ctr">
                <a:lnSpc>
                  <a:spcPts val="3779"/>
                </a:lnSpc>
              </a:pPr>
              <a:r>
                <a:rPr lang="en-US" sz="3000" b="1" dirty="0" err="1">
                  <a:solidFill>
                    <a:srgbClr val="3A281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ên</a:t>
              </a:r>
              <a:r>
                <a:rPr lang="en-US" sz="3000" b="1" dirty="0">
                  <a:solidFill>
                    <a:srgbClr val="3A281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solidFill>
                    <a:srgbClr val="3A281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ũy</a:t>
              </a:r>
              <a:r>
                <a:rPr lang="en-US" sz="3000" b="1" dirty="0">
                  <a:solidFill>
                    <a:srgbClr val="3A281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solidFill>
                    <a:srgbClr val="3A281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ừa</a:t>
              </a:r>
              <a:endParaRPr lang="en-US" sz="3000" b="1" dirty="0">
                <a:solidFill>
                  <a:srgbClr val="3A281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9" name="Group 29"/>
          <p:cNvGrpSpPr/>
          <p:nvPr/>
        </p:nvGrpSpPr>
        <p:grpSpPr>
          <a:xfrm>
            <a:off x="6139958" y="2410914"/>
            <a:ext cx="2861077" cy="2098762"/>
            <a:chOff x="-82084" y="0"/>
            <a:chExt cx="7629538" cy="5533755"/>
          </a:xfrm>
        </p:grpSpPr>
        <p:grpSp>
          <p:nvGrpSpPr>
            <p:cNvPr id="30" name="Group 30"/>
            <p:cNvGrpSpPr>
              <a:grpSpLocks noChangeAspect="1"/>
            </p:cNvGrpSpPr>
            <p:nvPr/>
          </p:nvGrpSpPr>
          <p:grpSpPr>
            <a:xfrm>
              <a:off x="0" y="0"/>
              <a:ext cx="7369854" cy="5533755"/>
              <a:chOff x="0" y="0"/>
              <a:chExt cx="8456930" cy="6350000"/>
            </a:xfrm>
          </p:grpSpPr>
          <p:sp>
            <p:nvSpPr>
              <p:cNvPr id="31" name="Freeform 31"/>
              <p:cNvSpPr/>
              <p:nvPr/>
            </p:nvSpPr>
            <p:spPr>
              <a:xfrm>
                <a:off x="0" y="0"/>
                <a:ext cx="8456930" cy="6350000"/>
              </a:xfrm>
              <a:custGeom>
                <a:avLst/>
                <a:gdLst/>
                <a:ahLst/>
                <a:cxnLst/>
                <a:rect l="l" t="t" r="r" b="b"/>
                <a:pathLst>
                  <a:path w="8456930" h="6350000">
                    <a:moveTo>
                      <a:pt x="8456930" y="355600"/>
                    </a:moveTo>
                    <a:lnTo>
                      <a:pt x="8456930" y="637540"/>
                    </a:lnTo>
                    <a:lnTo>
                      <a:pt x="8455661" y="5728970"/>
                    </a:lnTo>
                    <a:lnTo>
                      <a:pt x="8455661" y="5994400"/>
                    </a:lnTo>
                    <a:cubicBezTo>
                      <a:pt x="8455661" y="6189980"/>
                      <a:pt x="8295641" y="6350000"/>
                      <a:pt x="8100061" y="6350000"/>
                    </a:cubicBezTo>
                    <a:lnTo>
                      <a:pt x="355600" y="6350000"/>
                    </a:lnTo>
                    <a:cubicBezTo>
                      <a:pt x="160020" y="6350000"/>
                      <a:pt x="0" y="6189980"/>
                      <a:pt x="0" y="5994400"/>
                    </a:cubicBezTo>
                    <a:lnTo>
                      <a:pt x="0" y="638810"/>
                    </a:lnTo>
                    <a:cubicBezTo>
                      <a:pt x="0" y="637540"/>
                      <a:pt x="0" y="638810"/>
                      <a:pt x="0" y="637540"/>
                    </a:cubicBezTo>
                    <a:cubicBezTo>
                      <a:pt x="0" y="636270"/>
                      <a:pt x="0" y="636270"/>
                      <a:pt x="0" y="636270"/>
                    </a:cubicBezTo>
                    <a:lnTo>
                      <a:pt x="0" y="355600"/>
                    </a:lnTo>
                    <a:cubicBezTo>
                      <a:pt x="0" y="160020"/>
                      <a:pt x="160020" y="0"/>
                      <a:pt x="355600" y="0"/>
                    </a:cubicBezTo>
                    <a:lnTo>
                      <a:pt x="8101330" y="0"/>
                    </a:lnTo>
                    <a:cubicBezTo>
                      <a:pt x="8296910" y="0"/>
                      <a:pt x="8456930" y="160020"/>
                      <a:pt x="8456930" y="355600"/>
                    </a:cubicBezTo>
                    <a:close/>
                  </a:path>
                </a:pathLst>
              </a:custGeom>
              <a:solidFill>
                <a:srgbClr val="1B1464"/>
              </a:solidFill>
            </p:spPr>
          </p:sp>
          <p:sp>
            <p:nvSpPr>
              <p:cNvPr id="32" name="Freeform 32"/>
              <p:cNvSpPr/>
              <p:nvPr/>
            </p:nvSpPr>
            <p:spPr>
              <a:xfrm>
                <a:off x="828040" y="265430"/>
                <a:ext cx="175260" cy="196850"/>
              </a:xfrm>
              <a:custGeom>
                <a:avLst/>
                <a:gdLst/>
                <a:ahLst/>
                <a:cxnLst/>
                <a:rect l="l" t="t" r="r" b="b"/>
                <a:pathLst>
                  <a:path w="175260" h="196850">
                    <a:moveTo>
                      <a:pt x="0" y="196850"/>
                    </a:moveTo>
                    <a:lnTo>
                      <a:pt x="175260" y="196850"/>
                    </a:lnTo>
                    <a:lnTo>
                      <a:pt x="175260" y="0"/>
                    </a:lnTo>
                    <a:lnTo>
                      <a:pt x="165100" y="0"/>
                    </a:lnTo>
                    <a:lnTo>
                      <a:pt x="165100" y="171450"/>
                    </a:lnTo>
                    <a:cubicBezTo>
                      <a:pt x="165100" y="179070"/>
                      <a:pt x="158750" y="186690"/>
                      <a:pt x="149860" y="186690"/>
                    </a:cubicBezTo>
                    <a:lnTo>
                      <a:pt x="0" y="186690"/>
                    </a:lnTo>
                    <a:lnTo>
                      <a:pt x="0" y="196850"/>
                    </a:lnTo>
                    <a:close/>
                  </a:path>
                </a:pathLst>
              </a:custGeom>
              <a:solidFill>
                <a:srgbClr val="FFC5DE"/>
              </a:solidFill>
            </p:spPr>
          </p:sp>
          <p:sp>
            <p:nvSpPr>
              <p:cNvPr id="33" name="Freeform 33"/>
              <p:cNvSpPr/>
              <p:nvPr/>
            </p:nvSpPr>
            <p:spPr>
              <a:xfrm>
                <a:off x="786130" y="224790"/>
                <a:ext cx="175260" cy="196850"/>
              </a:xfrm>
              <a:custGeom>
                <a:avLst/>
                <a:gdLst/>
                <a:ahLst/>
                <a:cxnLst/>
                <a:rect l="l" t="t" r="r" b="b"/>
                <a:pathLst>
                  <a:path w="175260" h="196850">
                    <a:moveTo>
                      <a:pt x="0" y="0"/>
                    </a:moveTo>
                    <a:lnTo>
                      <a:pt x="175260" y="0"/>
                    </a:lnTo>
                    <a:lnTo>
                      <a:pt x="175260" y="196850"/>
                    </a:lnTo>
                    <a:lnTo>
                      <a:pt x="0" y="196850"/>
                    </a:lnTo>
                    <a:close/>
                  </a:path>
                </a:pathLst>
              </a:custGeom>
              <a:solidFill>
                <a:srgbClr val="FFC5DE"/>
              </a:solidFill>
            </p:spPr>
          </p:sp>
          <p:sp>
            <p:nvSpPr>
              <p:cNvPr id="34" name="Freeform 34"/>
              <p:cNvSpPr/>
              <p:nvPr/>
            </p:nvSpPr>
            <p:spPr>
              <a:xfrm>
                <a:off x="683260" y="5888990"/>
                <a:ext cx="2155190" cy="287020"/>
              </a:xfrm>
              <a:custGeom>
                <a:avLst/>
                <a:gdLst/>
                <a:ahLst/>
                <a:cxnLst/>
                <a:rect l="l" t="t" r="r" b="b"/>
                <a:pathLst>
                  <a:path w="2155190" h="287020">
                    <a:moveTo>
                      <a:pt x="2011680" y="0"/>
                    </a:moveTo>
                    <a:lnTo>
                      <a:pt x="143510" y="0"/>
                    </a:lnTo>
                    <a:cubicBezTo>
                      <a:pt x="64770" y="0"/>
                      <a:pt x="0" y="64770"/>
                      <a:pt x="0" y="143510"/>
                    </a:cubicBezTo>
                    <a:cubicBezTo>
                      <a:pt x="0" y="222250"/>
                      <a:pt x="64770" y="287020"/>
                      <a:pt x="143510" y="287020"/>
                    </a:cubicBezTo>
                    <a:lnTo>
                      <a:pt x="2012950" y="287020"/>
                    </a:lnTo>
                    <a:cubicBezTo>
                      <a:pt x="2091690" y="287020"/>
                      <a:pt x="2155190" y="222250"/>
                      <a:pt x="2155190" y="143510"/>
                    </a:cubicBezTo>
                    <a:cubicBezTo>
                      <a:pt x="2155190" y="64770"/>
                      <a:pt x="2090420" y="0"/>
                      <a:pt x="2011680" y="0"/>
                    </a:cubicBezTo>
                    <a:close/>
                  </a:path>
                </a:pathLst>
              </a:custGeom>
              <a:solidFill>
                <a:srgbClr val="FFC5DE"/>
              </a:solidFill>
            </p:spPr>
          </p:sp>
          <p:sp>
            <p:nvSpPr>
              <p:cNvPr id="35" name="Freeform 35"/>
              <p:cNvSpPr/>
              <p:nvPr/>
            </p:nvSpPr>
            <p:spPr>
              <a:xfrm>
                <a:off x="31750" y="31750"/>
                <a:ext cx="8392160" cy="590550"/>
              </a:xfrm>
              <a:custGeom>
                <a:avLst/>
                <a:gdLst/>
                <a:ahLst/>
                <a:cxnLst/>
                <a:rect l="l" t="t" r="r" b="b"/>
                <a:pathLst>
                  <a:path w="8392160" h="590550">
                    <a:moveTo>
                      <a:pt x="0" y="590550"/>
                    </a:moveTo>
                    <a:lnTo>
                      <a:pt x="8392160" y="590550"/>
                    </a:lnTo>
                    <a:lnTo>
                      <a:pt x="8392160" y="323850"/>
                    </a:lnTo>
                    <a:cubicBezTo>
                      <a:pt x="8392160" y="146050"/>
                      <a:pt x="8247380" y="0"/>
                      <a:pt x="8068310" y="0"/>
                    </a:cubicBezTo>
                    <a:lnTo>
                      <a:pt x="323850" y="0"/>
                    </a:lnTo>
                    <a:cubicBezTo>
                      <a:pt x="144780" y="0"/>
                      <a:pt x="0" y="144780"/>
                      <a:pt x="0" y="323850"/>
                    </a:cubicBezTo>
                    <a:lnTo>
                      <a:pt x="0" y="590550"/>
                    </a:lnTo>
                    <a:close/>
                    <a:moveTo>
                      <a:pt x="1182370" y="297180"/>
                    </a:moveTo>
                    <a:lnTo>
                      <a:pt x="1426210" y="297180"/>
                    </a:lnTo>
                    <a:cubicBezTo>
                      <a:pt x="1435100" y="297180"/>
                      <a:pt x="1441450" y="304800"/>
                      <a:pt x="1441450" y="312420"/>
                    </a:cubicBezTo>
                    <a:cubicBezTo>
                      <a:pt x="1441450" y="321310"/>
                      <a:pt x="1433830" y="327660"/>
                      <a:pt x="1426210" y="327660"/>
                    </a:cubicBezTo>
                    <a:lnTo>
                      <a:pt x="1182370" y="327660"/>
                    </a:lnTo>
                    <a:cubicBezTo>
                      <a:pt x="1173480" y="327660"/>
                      <a:pt x="1167130" y="320040"/>
                      <a:pt x="1167130" y="312420"/>
                    </a:cubicBezTo>
                    <a:cubicBezTo>
                      <a:pt x="1167130" y="303530"/>
                      <a:pt x="1174750" y="297180"/>
                      <a:pt x="1182370" y="297180"/>
                    </a:cubicBezTo>
                    <a:close/>
                    <a:moveTo>
                      <a:pt x="723900" y="177800"/>
                    </a:moveTo>
                    <a:cubicBezTo>
                      <a:pt x="723900" y="170180"/>
                      <a:pt x="730250" y="162560"/>
                      <a:pt x="739140" y="162560"/>
                    </a:cubicBezTo>
                    <a:lnTo>
                      <a:pt x="946150" y="162560"/>
                    </a:lnTo>
                    <a:cubicBezTo>
                      <a:pt x="953770" y="162560"/>
                      <a:pt x="961390" y="168910"/>
                      <a:pt x="961390" y="177800"/>
                    </a:cubicBezTo>
                    <a:lnTo>
                      <a:pt x="961390" y="203200"/>
                    </a:lnTo>
                    <a:lnTo>
                      <a:pt x="986790" y="203200"/>
                    </a:lnTo>
                    <a:cubicBezTo>
                      <a:pt x="994410" y="203200"/>
                      <a:pt x="1002030" y="209550"/>
                      <a:pt x="1002030" y="218440"/>
                    </a:cubicBezTo>
                    <a:lnTo>
                      <a:pt x="1002030" y="445770"/>
                    </a:lnTo>
                    <a:cubicBezTo>
                      <a:pt x="1002030" y="453390"/>
                      <a:pt x="995680" y="461010"/>
                      <a:pt x="986790" y="461010"/>
                    </a:cubicBezTo>
                    <a:lnTo>
                      <a:pt x="779780" y="461010"/>
                    </a:lnTo>
                    <a:cubicBezTo>
                      <a:pt x="772160" y="461010"/>
                      <a:pt x="764540" y="454660"/>
                      <a:pt x="764540" y="445770"/>
                    </a:cubicBezTo>
                    <a:lnTo>
                      <a:pt x="764540" y="420370"/>
                    </a:lnTo>
                    <a:lnTo>
                      <a:pt x="739140" y="420370"/>
                    </a:lnTo>
                    <a:cubicBezTo>
                      <a:pt x="730250" y="420370"/>
                      <a:pt x="723900" y="414020"/>
                      <a:pt x="723900" y="405130"/>
                    </a:cubicBezTo>
                    <a:lnTo>
                      <a:pt x="723900" y="177800"/>
                    </a:lnTo>
                    <a:close/>
                    <a:moveTo>
                      <a:pt x="289560" y="165100"/>
                    </a:moveTo>
                    <a:cubicBezTo>
                      <a:pt x="295910" y="158750"/>
                      <a:pt x="306070" y="160020"/>
                      <a:pt x="311150" y="166370"/>
                    </a:cubicBezTo>
                    <a:lnTo>
                      <a:pt x="421640" y="288290"/>
                    </a:lnTo>
                    <a:lnTo>
                      <a:pt x="532130" y="166370"/>
                    </a:lnTo>
                    <a:cubicBezTo>
                      <a:pt x="538480" y="160020"/>
                      <a:pt x="547370" y="160020"/>
                      <a:pt x="553720" y="165100"/>
                    </a:cubicBezTo>
                    <a:cubicBezTo>
                      <a:pt x="560070" y="171450"/>
                      <a:pt x="560070" y="180340"/>
                      <a:pt x="554990" y="186690"/>
                    </a:cubicBezTo>
                    <a:lnTo>
                      <a:pt x="441960" y="311150"/>
                    </a:lnTo>
                    <a:lnTo>
                      <a:pt x="554990" y="435610"/>
                    </a:lnTo>
                    <a:cubicBezTo>
                      <a:pt x="561340" y="441960"/>
                      <a:pt x="560070" y="452120"/>
                      <a:pt x="553720" y="457200"/>
                    </a:cubicBezTo>
                    <a:cubicBezTo>
                      <a:pt x="551180" y="459740"/>
                      <a:pt x="547370" y="461010"/>
                      <a:pt x="543560" y="461010"/>
                    </a:cubicBezTo>
                    <a:cubicBezTo>
                      <a:pt x="539750" y="461010"/>
                      <a:pt x="534670" y="459740"/>
                      <a:pt x="532130" y="455930"/>
                    </a:cubicBezTo>
                    <a:lnTo>
                      <a:pt x="421640" y="334010"/>
                    </a:lnTo>
                    <a:lnTo>
                      <a:pt x="311150" y="457200"/>
                    </a:lnTo>
                    <a:cubicBezTo>
                      <a:pt x="308610" y="461010"/>
                      <a:pt x="303530" y="462280"/>
                      <a:pt x="299720" y="462280"/>
                    </a:cubicBezTo>
                    <a:cubicBezTo>
                      <a:pt x="295910" y="462280"/>
                      <a:pt x="292100" y="461010"/>
                      <a:pt x="289560" y="458470"/>
                    </a:cubicBezTo>
                    <a:cubicBezTo>
                      <a:pt x="283210" y="452120"/>
                      <a:pt x="283210" y="441960"/>
                      <a:pt x="288290" y="435610"/>
                    </a:cubicBezTo>
                    <a:lnTo>
                      <a:pt x="401320" y="311150"/>
                    </a:lnTo>
                    <a:lnTo>
                      <a:pt x="288290" y="186690"/>
                    </a:lnTo>
                    <a:cubicBezTo>
                      <a:pt x="281940" y="180340"/>
                      <a:pt x="283210" y="170180"/>
                      <a:pt x="289560" y="165100"/>
                    </a:cubicBezTo>
                    <a:close/>
                  </a:path>
                </a:pathLst>
              </a:custGeom>
              <a:solidFill>
                <a:srgbClr val="FFC5DE"/>
              </a:solidFill>
            </p:spPr>
          </p:sp>
          <p:sp>
            <p:nvSpPr>
              <p:cNvPr id="36" name="Freeform 36"/>
              <p:cNvSpPr/>
              <p:nvPr/>
            </p:nvSpPr>
            <p:spPr>
              <a:xfrm>
                <a:off x="31750" y="652780"/>
                <a:ext cx="8393430" cy="5059680"/>
              </a:xfrm>
              <a:custGeom>
                <a:avLst/>
                <a:gdLst/>
                <a:ahLst/>
                <a:cxnLst/>
                <a:rect l="l" t="t" r="r" b="b"/>
                <a:pathLst>
                  <a:path w="8393430" h="5059680">
                    <a:moveTo>
                      <a:pt x="0" y="0"/>
                    </a:moveTo>
                    <a:lnTo>
                      <a:pt x="8393430" y="0"/>
                    </a:lnTo>
                    <a:lnTo>
                      <a:pt x="8393430" y="5059680"/>
                    </a:lnTo>
                    <a:lnTo>
                      <a:pt x="0" y="5059680"/>
                    </a:lnTo>
                    <a:close/>
                  </a:path>
                </a:pathLst>
              </a:custGeom>
              <a:solidFill>
                <a:srgbClr val="FFFFFF"/>
              </a:solidFill>
            </p:spPr>
          </p:sp>
          <p:sp>
            <p:nvSpPr>
              <p:cNvPr id="37" name="Freeform 37"/>
              <p:cNvSpPr/>
              <p:nvPr/>
            </p:nvSpPr>
            <p:spPr>
              <a:xfrm>
                <a:off x="31750" y="5744210"/>
                <a:ext cx="8393430" cy="574040"/>
              </a:xfrm>
              <a:custGeom>
                <a:avLst/>
                <a:gdLst/>
                <a:ahLst/>
                <a:cxnLst/>
                <a:rect l="l" t="t" r="r" b="b"/>
                <a:pathLst>
                  <a:path w="8393430" h="574040">
                    <a:moveTo>
                      <a:pt x="8393430" y="0"/>
                    </a:moveTo>
                    <a:lnTo>
                      <a:pt x="0" y="0"/>
                    </a:lnTo>
                    <a:cubicBezTo>
                      <a:pt x="0" y="68580"/>
                      <a:pt x="0" y="157480"/>
                      <a:pt x="0" y="250190"/>
                    </a:cubicBezTo>
                    <a:cubicBezTo>
                      <a:pt x="0" y="427990"/>
                      <a:pt x="144780" y="574040"/>
                      <a:pt x="323850" y="574040"/>
                    </a:cubicBezTo>
                    <a:lnTo>
                      <a:pt x="8068310" y="574040"/>
                    </a:lnTo>
                    <a:cubicBezTo>
                      <a:pt x="8247380" y="574040"/>
                      <a:pt x="8393430" y="429260"/>
                      <a:pt x="8393430" y="250190"/>
                    </a:cubicBezTo>
                    <a:lnTo>
                      <a:pt x="8393430" y="0"/>
                    </a:lnTo>
                    <a:close/>
                    <a:moveTo>
                      <a:pt x="435610" y="401320"/>
                    </a:moveTo>
                    <a:cubicBezTo>
                      <a:pt x="433070" y="406400"/>
                      <a:pt x="426720" y="410210"/>
                      <a:pt x="421640" y="410210"/>
                    </a:cubicBezTo>
                    <a:cubicBezTo>
                      <a:pt x="419100" y="410210"/>
                      <a:pt x="416560" y="410210"/>
                      <a:pt x="414020" y="408940"/>
                    </a:cubicBezTo>
                    <a:lnTo>
                      <a:pt x="199390" y="300990"/>
                    </a:lnTo>
                    <a:cubicBezTo>
                      <a:pt x="194310" y="298450"/>
                      <a:pt x="190500" y="293370"/>
                      <a:pt x="190500" y="287020"/>
                    </a:cubicBezTo>
                    <a:cubicBezTo>
                      <a:pt x="190500" y="280670"/>
                      <a:pt x="194310" y="275590"/>
                      <a:pt x="199390" y="273050"/>
                    </a:cubicBezTo>
                    <a:lnTo>
                      <a:pt x="414020" y="166370"/>
                    </a:lnTo>
                    <a:cubicBezTo>
                      <a:pt x="421640" y="162560"/>
                      <a:pt x="430530" y="165100"/>
                      <a:pt x="435610" y="173990"/>
                    </a:cubicBezTo>
                    <a:cubicBezTo>
                      <a:pt x="438150" y="180340"/>
                      <a:pt x="435610" y="190500"/>
                      <a:pt x="427990" y="194310"/>
                    </a:cubicBezTo>
                    <a:lnTo>
                      <a:pt x="241300" y="287020"/>
                    </a:lnTo>
                    <a:lnTo>
                      <a:pt x="427990" y="379730"/>
                    </a:lnTo>
                    <a:cubicBezTo>
                      <a:pt x="435610" y="383540"/>
                      <a:pt x="439420" y="392430"/>
                      <a:pt x="435610" y="401320"/>
                    </a:cubicBezTo>
                    <a:close/>
                    <a:moveTo>
                      <a:pt x="2663190" y="462280"/>
                    </a:moveTo>
                    <a:lnTo>
                      <a:pt x="795020" y="462280"/>
                    </a:lnTo>
                    <a:cubicBezTo>
                      <a:pt x="698500" y="462280"/>
                      <a:pt x="619760" y="383540"/>
                      <a:pt x="619760" y="287020"/>
                    </a:cubicBezTo>
                    <a:cubicBezTo>
                      <a:pt x="619760" y="190501"/>
                      <a:pt x="698500" y="111760"/>
                      <a:pt x="795020" y="111760"/>
                    </a:cubicBezTo>
                    <a:lnTo>
                      <a:pt x="2664460" y="111760"/>
                    </a:lnTo>
                    <a:cubicBezTo>
                      <a:pt x="2760980" y="111760"/>
                      <a:pt x="2838450" y="190501"/>
                      <a:pt x="2838450" y="287020"/>
                    </a:cubicBezTo>
                    <a:cubicBezTo>
                      <a:pt x="2838450" y="383540"/>
                      <a:pt x="2759710" y="462280"/>
                      <a:pt x="2663190" y="462280"/>
                    </a:cubicBezTo>
                    <a:close/>
                    <a:moveTo>
                      <a:pt x="8194040" y="300990"/>
                    </a:moveTo>
                    <a:lnTo>
                      <a:pt x="7979410" y="407670"/>
                    </a:lnTo>
                    <a:cubicBezTo>
                      <a:pt x="7976870" y="408940"/>
                      <a:pt x="7974330" y="408940"/>
                      <a:pt x="7971790" y="408940"/>
                    </a:cubicBezTo>
                    <a:cubicBezTo>
                      <a:pt x="7965440" y="408940"/>
                      <a:pt x="7960360" y="405130"/>
                      <a:pt x="7957820" y="400050"/>
                    </a:cubicBezTo>
                    <a:cubicBezTo>
                      <a:pt x="7954011" y="392430"/>
                      <a:pt x="7956551" y="382270"/>
                      <a:pt x="7965440" y="378460"/>
                    </a:cubicBezTo>
                    <a:lnTo>
                      <a:pt x="8152130" y="285750"/>
                    </a:lnTo>
                    <a:lnTo>
                      <a:pt x="7965440" y="193040"/>
                    </a:lnTo>
                    <a:cubicBezTo>
                      <a:pt x="7957820" y="189230"/>
                      <a:pt x="7954010" y="180340"/>
                      <a:pt x="7957820" y="171450"/>
                    </a:cubicBezTo>
                    <a:cubicBezTo>
                      <a:pt x="7961630" y="163830"/>
                      <a:pt x="7970520" y="160020"/>
                      <a:pt x="7979411" y="163830"/>
                    </a:cubicBezTo>
                    <a:lnTo>
                      <a:pt x="8194041" y="270510"/>
                    </a:lnTo>
                    <a:cubicBezTo>
                      <a:pt x="8199121" y="275590"/>
                      <a:pt x="8202931" y="281940"/>
                      <a:pt x="8202931" y="287020"/>
                    </a:cubicBezTo>
                    <a:cubicBezTo>
                      <a:pt x="8202930" y="293370"/>
                      <a:pt x="8199120" y="298450"/>
                      <a:pt x="8194040" y="300990"/>
                    </a:cubicBezTo>
                    <a:close/>
                  </a:path>
                </a:pathLst>
              </a:custGeom>
              <a:solidFill>
                <a:srgbClr val="FFFFFF"/>
              </a:solidFill>
            </p:spPr>
          </p:sp>
        </p:grpSp>
        <p:sp>
          <p:nvSpPr>
            <p:cNvPr id="38" name="TextBox 38"/>
            <p:cNvSpPr txBox="1"/>
            <p:nvPr/>
          </p:nvSpPr>
          <p:spPr>
            <a:xfrm>
              <a:off x="-82084" y="1365943"/>
              <a:ext cx="7629538" cy="377114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779"/>
                </a:lnSpc>
              </a:pPr>
              <a:r>
                <a:rPr lang="en-US" sz="3000" b="1" dirty="0">
                  <a:solidFill>
                    <a:srgbClr val="3A281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ia </a:t>
              </a:r>
              <a:r>
                <a:rPr lang="en-US" sz="3000" b="1" dirty="0" err="1">
                  <a:solidFill>
                    <a:srgbClr val="3A281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3000" b="1" dirty="0">
                  <a:solidFill>
                    <a:srgbClr val="3A281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solidFill>
                    <a:srgbClr val="3A281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ũy</a:t>
              </a:r>
              <a:r>
                <a:rPr lang="en-US" sz="3000" b="1" dirty="0">
                  <a:solidFill>
                    <a:srgbClr val="3A281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  <a:p>
              <a:pPr algn="ctr">
                <a:lnSpc>
                  <a:spcPts val="3779"/>
                </a:lnSpc>
              </a:pPr>
              <a:r>
                <a:rPr lang="en-US" sz="3000" b="1" dirty="0" err="1">
                  <a:solidFill>
                    <a:srgbClr val="3A281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ừa</a:t>
              </a:r>
              <a:r>
                <a:rPr lang="en-US" sz="3000" b="1" dirty="0">
                  <a:solidFill>
                    <a:srgbClr val="3A281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solidFill>
                    <a:srgbClr val="3A281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ùng</a:t>
              </a:r>
              <a:r>
                <a:rPr lang="en-US" sz="3000" b="1" dirty="0">
                  <a:solidFill>
                    <a:srgbClr val="3A281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solidFill>
                    <a:srgbClr val="3A281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ơ</a:t>
              </a:r>
              <a:r>
                <a:rPr lang="en-US" sz="3000" b="1" dirty="0">
                  <a:solidFill>
                    <a:srgbClr val="3A281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solidFill>
                    <a:srgbClr val="3A281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endParaRPr lang="en-US" sz="3000" b="1" dirty="0">
                <a:solidFill>
                  <a:srgbClr val="3A281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>
                <a:lnSpc>
                  <a:spcPts val="3779"/>
                </a:lnSpc>
              </a:pPr>
              <a:endParaRPr lang="en-US" sz="3000" b="1" dirty="0">
                <a:solidFill>
                  <a:srgbClr val="3A281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9" name="Group 39"/>
          <p:cNvGrpSpPr/>
          <p:nvPr/>
        </p:nvGrpSpPr>
        <p:grpSpPr>
          <a:xfrm>
            <a:off x="3130118" y="2435526"/>
            <a:ext cx="2861077" cy="2075158"/>
            <a:chOff x="-88623" y="0"/>
            <a:chExt cx="7629538" cy="5533755"/>
          </a:xfrm>
        </p:grpSpPr>
        <p:grpSp>
          <p:nvGrpSpPr>
            <p:cNvPr id="40" name="Group 40"/>
            <p:cNvGrpSpPr>
              <a:grpSpLocks noChangeAspect="1"/>
            </p:cNvGrpSpPr>
            <p:nvPr/>
          </p:nvGrpSpPr>
          <p:grpSpPr>
            <a:xfrm>
              <a:off x="0" y="0"/>
              <a:ext cx="7369854" cy="5533755"/>
              <a:chOff x="0" y="0"/>
              <a:chExt cx="8456930" cy="6350000"/>
            </a:xfrm>
          </p:grpSpPr>
          <p:sp>
            <p:nvSpPr>
              <p:cNvPr id="41" name="Freeform 41"/>
              <p:cNvSpPr/>
              <p:nvPr/>
            </p:nvSpPr>
            <p:spPr>
              <a:xfrm>
                <a:off x="0" y="0"/>
                <a:ext cx="8456930" cy="6350000"/>
              </a:xfrm>
              <a:custGeom>
                <a:avLst/>
                <a:gdLst/>
                <a:ahLst/>
                <a:cxnLst/>
                <a:rect l="l" t="t" r="r" b="b"/>
                <a:pathLst>
                  <a:path w="8456930" h="6350000">
                    <a:moveTo>
                      <a:pt x="8456930" y="355600"/>
                    </a:moveTo>
                    <a:lnTo>
                      <a:pt x="8456930" y="637540"/>
                    </a:lnTo>
                    <a:lnTo>
                      <a:pt x="8455661" y="5728970"/>
                    </a:lnTo>
                    <a:lnTo>
                      <a:pt x="8455661" y="5994400"/>
                    </a:lnTo>
                    <a:cubicBezTo>
                      <a:pt x="8455661" y="6189980"/>
                      <a:pt x="8295641" y="6350000"/>
                      <a:pt x="8100061" y="6350000"/>
                    </a:cubicBezTo>
                    <a:lnTo>
                      <a:pt x="355600" y="6350000"/>
                    </a:lnTo>
                    <a:cubicBezTo>
                      <a:pt x="160020" y="6350000"/>
                      <a:pt x="0" y="6189980"/>
                      <a:pt x="0" y="5994400"/>
                    </a:cubicBezTo>
                    <a:lnTo>
                      <a:pt x="0" y="638810"/>
                    </a:lnTo>
                    <a:cubicBezTo>
                      <a:pt x="0" y="637540"/>
                      <a:pt x="0" y="638810"/>
                      <a:pt x="0" y="637540"/>
                    </a:cubicBezTo>
                    <a:cubicBezTo>
                      <a:pt x="0" y="636270"/>
                      <a:pt x="0" y="636270"/>
                      <a:pt x="0" y="636270"/>
                    </a:cubicBezTo>
                    <a:lnTo>
                      <a:pt x="0" y="355600"/>
                    </a:lnTo>
                    <a:cubicBezTo>
                      <a:pt x="0" y="160020"/>
                      <a:pt x="160020" y="0"/>
                      <a:pt x="355600" y="0"/>
                    </a:cubicBezTo>
                    <a:lnTo>
                      <a:pt x="8101330" y="0"/>
                    </a:lnTo>
                    <a:cubicBezTo>
                      <a:pt x="8296910" y="0"/>
                      <a:pt x="8456930" y="160020"/>
                      <a:pt x="8456930" y="355600"/>
                    </a:cubicBezTo>
                    <a:close/>
                  </a:path>
                </a:pathLst>
              </a:custGeom>
              <a:solidFill>
                <a:srgbClr val="1B1464"/>
              </a:solidFill>
            </p:spPr>
          </p:sp>
          <p:sp>
            <p:nvSpPr>
              <p:cNvPr id="42" name="Freeform 42"/>
              <p:cNvSpPr/>
              <p:nvPr/>
            </p:nvSpPr>
            <p:spPr>
              <a:xfrm>
                <a:off x="828040" y="265430"/>
                <a:ext cx="175260" cy="196850"/>
              </a:xfrm>
              <a:custGeom>
                <a:avLst/>
                <a:gdLst/>
                <a:ahLst/>
                <a:cxnLst/>
                <a:rect l="l" t="t" r="r" b="b"/>
                <a:pathLst>
                  <a:path w="175260" h="196850">
                    <a:moveTo>
                      <a:pt x="0" y="196850"/>
                    </a:moveTo>
                    <a:lnTo>
                      <a:pt x="175260" y="196850"/>
                    </a:lnTo>
                    <a:lnTo>
                      <a:pt x="175260" y="0"/>
                    </a:lnTo>
                    <a:lnTo>
                      <a:pt x="165100" y="0"/>
                    </a:lnTo>
                    <a:lnTo>
                      <a:pt x="165100" y="171450"/>
                    </a:lnTo>
                    <a:cubicBezTo>
                      <a:pt x="165100" y="179070"/>
                      <a:pt x="158750" y="186690"/>
                      <a:pt x="149860" y="186690"/>
                    </a:cubicBezTo>
                    <a:lnTo>
                      <a:pt x="0" y="186690"/>
                    </a:lnTo>
                    <a:lnTo>
                      <a:pt x="0" y="196850"/>
                    </a:lnTo>
                    <a:close/>
                  </a:path>
                </a:pathLst>
              </a:custGeom>
              <a:solidFill>
                <a:srgbClr val="FFC5DE"/>
              </a:solidFill>
            </p:spPr>
          </p:sp>
          <p:sp>
            <p:nvSpPr>
              <p:cNvPr id="43" name="Freeform 43"/>
              <p:cNvSpPr/>
              <p:nvPr/>
            </p:nvSpPr>
            <p:spPr>
              <a:xfrm>
                <a:off x="786130" y="224790"/>
                <a:ext cx="175260" cy="196850"/>
              </a:xfrm>
              <a:custGeom>
                <a:avLst/>
                <a:gdLst/>
                <a:ahLst/>
                <a:cxnLst/>
                <a:rect l="l" t="t" r="r" b="b"/>
                <a:pathLst>
                  <a:path w="175260" h="196850">
                    <a:moveTo>
                      <a:pt x="0" y="0"/>
                    </a:moveTo>
                    <a:lnTo>
                      <a:pt x="175260" y="0"/>
                    </a:lnTo>
                    <a:lnTo>
                      <a:pt x="175260" y="196850"/>
                    </a:lnTo>
                    <a:lnTo>
                      <a:pt x="0" y="196850"/>
                    </a:lnTo>
                    <a:close/>
                  </a:path>
                </a:pathLst>
              </a:custGeom>
              <a:solidFill>
                <a:srgbClr val="FFC5DE"/>
              </a:solidFill>
            </p:spPr>
          </p:sp>
          <p:sp>
            <p:nvSpPr>
              <p:cNvPr id="44" name="Freeform 44"/>
              <p:cNvSpPr/>
              <p:nvPr/>
            </p:nvSpPr>
            <p:spPr>
              <a:xfrm>
                <a:off x="683260" y="5888990"/>
                <a:ext cx="2155190" cy="287020"/>
              </a:xfrm>
              <a:custGeom>
                <a:avLst/>
                <a:gdLst/>
                <a:ahLst/>
                <a:cxnLst/>
                <a:rect l="l" t="t" r="r" b="b"/>
                <a:pathLst>
                  <a:path w="2155190" h="287020">
                    <a:moveTo>
                      <a:pt x="2011680" y="0"/>
                    </a:moveTo>
                    <a:lnTo>
                      <a:pt x="143510" y="0"/>
                    </a:lnTo>
                    <a:cubicBezTo>
                      <a:pt x="64770" y="0"/>
                      <a:pt x="0" y="64770"/>
                      <a:pt x="0" y="143510"/>
                    </a:cubicBezTo>
                    <a:cubicBezTo>
                      <a:pt x="0" y="222250"/>
                      <a:pt x="64770" y="287020"/>
                      <a:pt x="143510" y="287020"/>
                    </a:cubicBezTo>
                    <a:lnTo>
                      <a:pt x="2012950" y="287020"/>
                    </a:lnTo>
                    <a:cubicBezTo>
                      <a:pt x="2091690" y="287020"/>
                      <a:pt x="2155190" y="222250"/>
                      <a:pt x="2155190" y="143510"/>
                    </a:cubicBezTo>
                    <a:cubicBezTo>
                      <a:pt x="2155190" y="64770"/>
                      <a:pt x="2090420" y="0"/>
                      <a:pt x="2011680" y="0"/>
                    </a:cubicBezTo>
                    <a:close/>
                  </a:path>
                </a:pathLst>
              </a:custGeom>
              <a:solidFill>
                <a:srgbClr val="FFC5DE"/>
              </a:solidFill>
            </p:spPr>
          </p:sp>
          <p:sp>
            <p:nvSpPr>
              <p:cNvPr id="45" name="Freeform 45"/>
              <p:cNvSpPr/>
              <p:nvPr/>
            </p:nvSpPr>
            <p:spPr>
              <a:xfrm>
                <a:off x="31751" y="31751"/>
                <a:ext cx="8392160" cy="590549"/>
              </a:xfrm>
              <a:custGeom>
                <a:avLst/>
                <a:gdLst/>
                <a:ahLst/>
                <a:cxnLst/>
                <a:rect l="l" t="t" r="r" b="b"/>
                <a:pathLst>
                  <a:path w="8392160" h="590550">
                    <a:moveTo>
                      <a:pt x="0" y="590550"/>
                    </a:moveTo>
                    <a:lnTo>
                      <a:pt x="8392160" y="590550"/>
                    </a:lnTo>
                    <a:lnTo>
                      <a:pt x="8392160" y="323850"/>
                    </a:lnTo>
                    <a:cubicBezTo>
                      <a:pt x="8392160" y="146050"/>
                      <a:pt x="8247380" y="0"/>
                      <a:pt x="8068310" y="0"/>
                    </a:cubicBezTo>
                    <a:lnTo>
                      <a:pt x="323850" y="0"/>
                    </a:lnTo>
                    <a:cubicBezTo>
                      <a:pt x="144780" y="0"/>
                      <a:pt x="0" y="144780"/>
                      <a:pt x="0" y="323850"/>
                    </a:cubicBezTo>
                    <a:lnTo>
                      <a:pt x="0" y="590550"/>
                    </a:lnTo>
                    <a:close/>
                    <a:moveTo>
                      <a:pt x="1182370" y="297180"/>
                    </a:moveTo>
                    <a:lnTo>
                      <a:pt x="1426210" y="297180"/>
                    </a:lnTo>
                    <a:cubicBezTo>
                      <a:pt x="1435100" y="297180"/>
                      <a:pt x="1441450" y="304800"/>
                      <a:pt x="1441450" y="312420"/>
                    </a:cubicBezTo>
                    <a:cubicBezTo>
                      <a:pt x="1441450" y="321310"/>
                      <a:pt x="1433830" y="327660"/>
                      <a:pt x="1426210" y="327660"/>
                    </a:cubicBezTo>
                    <a:lnTo>
                      <a:pt x="1182370" y="327660"/>
                    </a:lnTo>
                    <a:cubicBezTo>
                      <a:pt x="1173480" y="327660"/>
                      <a:pt x="1167130" y="320040"/>
                      <a:pt x="1167130" y="312420"/>
                    </a:cubicBezTo>
                    <a:cubicBezTo>
                      <a:pt x="1167130" y="303530"/>
                      <a:pt x="1174750" y="297180"/>
                      <a:pt x="1182370" y="297180"/>
                    </a:cubicBezTo>
                    <a:close/>
                    <a:moveTo>
                      <a:pt x="723900" y="177800"/>
                    </a:moveTo>
                    <a:cubicBezTo>
                      <a:pt x="723900" y="170180"/>
                      <a:pt x="730250" y="162560"/>
                      <a:pt x="739140" y="162560"/>
                    </a:cubicBezTo>
                    <a:lnTo>
                      <a:pt x="946150" y="162560"/>
                    </a:lnTo>
                    <a:cubicBezTo>
                      <a:pt x="953770" y="162560"/>
                      <a:pt x="961390" y="168910"/>
                      <a:pt x="961390" y="177800"/>
                    </a:cubicBezTo>
                    <a:lnTo>
                      <a:pt x="961390" y="203200"/>
                    </a:lnTo>
                    <a:lnTo>
                      <a:pt x="986790" y="203200"/>
                    </a:lnTo>
                    <a:cubicBezTo>
                      <a:pt x="994410" y="203200"/>
                      <a:pt x="1002030" y="209550"/>
                      <a:pt x="1002030" y="218440"/>
                    </a:cubicBezTo>
                    <a:lnTo>
                      <a:pt x="1002030" y="445770"/>
                    </a:lnTo>
                    <a:cubicBezTo>
                      <a:pt x="1002030" y="453390"/>
                      <a:pt x="995680" y="461010"/>
                      <a:pt x="986790" y="461010"/>
                    </a:cubicBezTo>
                    <a:lnTo>
                      <a:pt x="779780" y="461010"/>
                    </a:lnTo>
                    <a:cubicBezTo>
                      <a:pt x="772160" y="461010"/>
                      <a:pt x="764540" y="454660"/>
                      <a:pt x="764540" y="445770"/>
                    </a:cubicBezTo>
                    <a:lnTo>
                      <a:pt x="764540" y="420370"/>
                    </a:lnTo>
                    <a:lnTo>
                      <a:pt x="739140" y="420370"/>
                    </a:lnTo>
                    <a:cubicBezTo>
                      <a:pt x="730250" y="420370"/>
                      <a:pt x="723900" y="414020"/>
                      <a:pt x="723900" y="405130"/>
                    </a:cubicBezTo>
                    <a:lnTo>
                      <a:pt x="723900" y="177800"/>
                    </a:lnTo>
                    <a:close/>
                    <a:moveTo>
                      <a:pt x="289560" y="165100"/>
                    </a:moveTo>
                    <a:cubicBezTo>
                      <a:pt x="295910" y="158750"/>
                      <a:pt x="306070" y="160020"/>
                      <a:pt x="311150" y="166370"/>
                    </a:cubicBezTo>
                    <a:lnTo>
                      <a:pt x="421640" y="288290"/>
                    </a:lnTo>
                    <a:lnTo>
                      <a:pt x="532130" y="166370"/>
                    </a:lnTo>
                    <a:cubicBezTo>
                      <a:pt x="538480" y="160020"/>
                      <a:pt x="547370" y="160020"/>
                      <a:pt x="553720" y="165100"/>
                    </a:cubicBezTo>
                    <a:cubicBezTo>
                      <a:pt x="560070" y="171450"/>
                      <a:pt x="560070" y="180340"/>
                      <a:pt x="554990" y="186690"/>
                    </a:cubicBezTo>
                    <a:lnTo>
                      <a:pt x="441960" y="311150"/>
                    </a:lnTo>
                    <a:lnTo>
                      <a:pt x="554990" y="435610"/>
                    </a:lnTo>
                    <a:cubicBezTo>
                      <a:pt x="561340" y="441960"/>
                      <a:pt x="560070" y="452120"/>
                      <a:pt x="553720" y="457200"/>
                    </a:cubicBezTo>
                    <a:cubicBezTo>
                      <a:pt x="551180" y="459740"/>
                      <a:pt x="547370" y="461010"/>
                      <a:pt x="543560" y="461010"/>
                    </a:cubicBezTo>
                    <a:cubicBezTo>
                      <a:pt x="539750" y="461010"/>
                      <a:pt x="534670" y="459740"/>
                      <a:pt x="532130" y="455930"/>
                    </a:cubicBezTo>
                    <a:lnTo>
                      <a:pt x="421640" y="334010"/>
                    </a:lnTo>
                    <a:lnTo>
                      <a:pt x="311150" y="457200"/>
                    </a:lnTo>
                    <a:cubicBezTo>
                      <a:pt x="308610" y="461010"/>
                      <a:pt x="303530" y="462280"/>
                      <a:pt x="299720" y="462280"/>
                    </a:cubicBezTo>
                    <a:cubicBezTo>
                      <a:pt x="295910" y="462280"/>
                      <a:pt x="292100" y="461010"/>
                      <a:pt x="289560" y="458470"/>
                    </a:cubicBezTo>
                    <a:cubicBezTo>
                      <a:pt x="283210" y="452120"/>
                      <a:pt x="283210" y="441960"/>
                      <a:pt x="288290" y="435610"/>
                    </a:cubicBezTo>
                    <a:lnTo>
                      <a:pt x="401320" y="311150"/>
                    </a:lnTo>
                    <a:lnTo>
                      <a:pt x="288290" y="186690"/>
                    </a:lnTo>
                    <a:cubicBezTo>
                      <a:pt x="281940" y="180340"/>
                      <a:pt x="283210" y="170180"/>
                      <a:pt x="289560" y="165100"/>
                    </a:cubicBezTo>
                    <a:close/>
                  </a:path>
                </a:pathLst>
              </a:custGeom>
              <a:solidFill>
                <a:srgbClr val="FFC5DE"/>
              </a:solidFill>
            </p:spPr>
          </p:sp>
          <p:sp>
            <p:nvSpPr>
              <p:cNvPr id="46" name="Freeform 46"/>
              <p:cNvSpPr/>
              <p:nvPr/>
            </p:nvSpPr>
            <p:spPr>
              <a:xfrm>
                <a:off x="31750" y="652780"/>
                <a:ext cx="8393430" cy="5059680"/>
              </a:xfrm>
              <a:custGeom>
                <a:avLst/>
                <a:gdLst/>
                <a:ahLst/>
                <a:cxnLst/>
                <a:rect l="l" t="t" r="r" b="b"/>
                <a:pathLst>
                  <a:path w="8393430" h="5059680">
                    <a:moveTo>
                      <a:pt x="0" y="0"/>
                    </a:moveTo>
                    <a:lnTo>
                      <a:pt x="8393430" y="0"/>
                    </a:lnTo>
                    <a:lnTo>
                      <a:pt x="8393430" y="5059680"/>
                    </a:lnTo>
                    <a:lnTo>
                      <a:pt x="0" y="5059680"/>
                    </a:lnTo>
                    <a:close/>
                  </a:path>
                </a:pathLst>
              </a:custGeom>
              <a:solidFill>
                <a:srgbClr val="FFFFFF"/>
              </a:solidFill>
            </p:spPr>
          </p:sp>
          <p:sp>
            <p:nvSpPr>
              <p:cNvPr id="47" name="Freeform 47"/>
              <p:cNvSpPr/>
              <p:nvPr/>
            </p:nvSpPr>
            <p:spPr>
              <a:xfrm>
                <a:off x="31750" y="5744210"/>
                <a:ext cx="8393430" cy="574040"/>
              </a:xfrm>
              <a:custGeom>
                <a:avLst/>
                <a:gdLst/>
                <a:ahLst/>
                <a:cxnLst/>
                <a:rect l="l" t="t" r="r" b="b"/>
                <a:pathLst>
                  <a:path w="8393430" h="574040">
                    <a:moveTo>
                      <a:pt x="8393430" y="0"/>
                    </a:moveTo>
                    <a:lnTo>
                      <a:pt x="0" y="0"/>
                    </a:lnTo>
                    <a:cubicBezTo>
                      <a:pt x="0" y="68580"/>
                      <a:pt x="0" y="157480"/>
                      <a:pt x="0" y="250190"/>
                    </a:cubicBezTo>
                    <a:cubicBezTo>
                      <a:pt x="0" y="427990"/>
                      <a:pt x="144780" y="574040"/>
                      <a:pt x="323850" y="574040"/>
                    </a:cubicBezTo>
                    <a:lnTo>
                      <a:pt x="8068310" y="574040"/>
                    </a:lnTo>
                    <a:cubicBezTo>
                      <a:pt x="8247380" y="574040"/>
                      <a:pt x="8393430" y="429260"/>
                      <a:pt x="8393430" y="250190"/>
                    </a:cubicBezTo>
                    <a:lnTo>
                      <a:pt x="8393430" y="0"/>
                    </a:lnTo>
                    <a:close/>
                    <a:moveTo>
                      <a:pt x="435610" y="401320"/>
                    </a:moveTo>
                    <a:cubicBezTo>
                      <a:pt x="433070" y="406400"/>
                      <a:pt x="426720" y="410210"/>
                      <a:pt x="421640" y="410210"/>
                    </a:cubicBezTo>
                    <a:cubicBezTo>
                      <a:pt x="419100" y="410210"/>
                      <a:pt x="416560" y="410210"/>
                      <a:pt x="414020" y="408940"/>
                    </a:cubicBezTo>
                    <a:lnTo>
                      <a:pt x="199390" y="300990"/>
                    </a:lnTo>
                    <a:cubicBezTo>
                      <a:pt x="194310" y="298450"/>
                      <a:pt x="190500" y="293370"/>
                      <a:pt x="190500" y="287020"/>
                    </a:cubicBezTo>
                    <a:cubicBezTo>
                      <a:pt x="190500" y="280670"/>
                      <a:pt x="194310" y="275590"/>
                      <a:pt x="199390" y="273050"/>
                    </a:cubicBezTo>
                    <a:lnTo>
                      <a:pt x="414020" y="166370"/>
                    </a:lnTo>
                    <a:cubicBezTo>
                      <a:pt x="421640" y="162560"/>
                      <a:pt x="430530" y="165100"/>
                      <a:pt x="435610" y="173990"/>
                    </a:cubicBezTo>
                    <a:cubicBezTo>
                      <a:pt x="438150" y="180340"/>
                      <a:pt x="435610" y="190500"/>
                      <a:pt x="427990" y="194310"/>
                    </a:cubicBezTo>
                    <a:lnTo>
                      <a:pt x="241300" y="287020"/>
                    </a:lnTo>
                    <a:lnTo>
                      <a:pt x="427990" y="379730"/>
                    </a:lnTo>
                    <a:cubicBezTo>
                      <a:pt x="435610" y="383540"/>
                      <a:pt x="439420" y="392430"/>
                      <a:pt x="435610" y="401320"/>
                    </a:cubicBezTo>
                    <a:close/>
                    <a:moveTo>
                      <a:pt x="2663190" y="462280"/>
                    </a:moveTo>
                    <a:lnTo>
                      <a:pt x="795020" y="462280"/>
                    </a:lnTo>
                    <a:cubicBezTo>
                      <a:pt x="698500" y="462280"/>
                      <a:pt x="619760" y="383540"/>
                      <a:pt x="619760" y="287020"/>
                    </a:cubicBezTo>
                    <a:cubicBezTo>
                      <a:pt x="619760" y="190501"/>
                      <a:pt x="698500" y="111760"/>
                      <a:pt x="795020" y="111760"/>
                    </a:cubicBezTo>
                    <a:lnTo>
                      <a:pt x="2664460" y="111760"/>
                    </a:lnTo>
                    <a:cubicBezTo>
                      <a:pt x="2760980" y="111760"/>
                      <a:pt x="2838450" y="190501"/>
                      <a:pt x="2838450" y="287020"/>
                    </a:cubicBezTo>
                    <a:cubicBezTo>
                      <a:pt x="2838450" y="383540"/>
                      <a:pt x="2759710" y="462280"/>
                      <a:pt x="2663190" y="462280"/>
                    </a:cubicBezTo>
                    <a:close/>
                    <a:moveTo>
                      <a:pt x="8194040" y="300990"/>
                    </a:moveTo>
                    <a:lnTo>
                      <a:pt x="7979410" y="407670"/>
                    </a:lnTo>
                    <a:cubicBezTo>
                      <a:pt x="7976870" y="408940"/>
                      <a:pt x="7974330" y="408940"/>
                      <a:pt x="7971790" y="408940"/>
                    </a:cubicBezTo>
                    <a:cubicBezTo>
                      <a:pt x="7965440" y="408940"/>
                      <a:pt x="7960360" y="405130"/>
                      <a:pt x="7957820" y="400050"/>
                    </a:cubicBezTo>
                    <a:cubicBezTo>
                      <a:pt x="7954011" y="392430"/>
                      <a:pt x="7956551" y="382270"/>
                      <a:pt x="7965440" y="378460"/>
                    </a:cubicBezTo>
                    <a:lnTo>
                      <a:pt x="8152130" y="285750"/>
                    </a:lnTo>
                    <a:lnTo>
                      <a:pt x="7965440" y="193040"/>
                    </a:lnTo>
                    <a:cubicBezTo>
                      <a:pt x="7957820" y="189230"/>
                      <a:pt x="7954010" y="180340"/>
                      <a:pt x="7957820" y="171450"/>
                    </a:cubicBezTo>
                    <a:cubicBezTo>
                      <a:pt x="7961630" y="163830"/>
                      <a:pt x="7970520" y="160020"/>
                      <a:pt x="7979411" y="163830"/>
                    </a:cubicBezTo>
                    <a:lnTo>
                      <a:pt x="8194041" y="270510"/>
                    </a:lnTo>
                    <a:cubicBezTo>
                      <a:pt x="8199121" y="275590"/>
                      <a:pt x="8202931" y="281940"/>
                      <a:pt x="8202931" y="287020"/>
                    </a:cubicBezTo>
                    <a:cubicBezTo>
                      <a:pt x="8202930" y="293370"/>
                      <a:pt x="8199120" y="298450"/>
                      <a:pt x="8194040" y="300990"/>
                    </a:cubicBezTo>
                    <a:close/>
                  </a:path>
                </a:pathLst>
              </a:custGeom>
              <a:solidFill>
                <a:srgbClr val="FFFFFF"/>
              </a:solidFill>
            </p:spPr>
          </p:sp>
        </p:grpSp>
        <p:sp>
          <p:nvSpPr>
            <p:cNvPr id="48" name="TextBox 48"/>
            <p:cNvSpPr txBox="1"/>
            <p:nvPr/>
          </p:nvSpPr>
          <p:spPr>
            <a:xfrm>
              <a:off x="-88623" y="1435992"/>
              <a:ext cx="7629538" cy="3814035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779"/>
                </a:lnSpc>
              </a:pPr>
              <a:r>
                <a:rPr lang="en-US" sz="3000" b="1" dirty="0" err="1">
                  <a:solidFill>
                    <a:srgbClr val="3A281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ân</a:t>
              </a:r>
              <a:r>
                <a:rPr lang="en-US" sz="3000" b="1" dirty="0">
                  <a:solidFill>
                    <a:srgbClr val="3A281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solidFill>
                    <a:srgbClr val="3A281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3000" b="1" dirty="0">
                  <a:solidFill>
                    <a:srgbClr val="3A281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solidFill>
                    <a:srgbClr val="3A281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ũy</a:t>
              </a:r>
              <a:r>
                <a:rPr lang="en-US" sz="3000" b="1" dirty="0">
                  <a:solidFill>
                    <a:srgbClr val="3A281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solidFill>
                    <a:srgbClr val="3A281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ừa</a:t>
              </a:r>
              <a:r>
                <a:rPr lang="en-US" sz="3000" b="1" dirty="0">
                  <a:solidFill>
                    <a:srgbClr val="3A281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solidFill>
                    <a:srgbClr val="3A281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ùng</a:t>
              </a:r>
              <a:r>
                <a:rPr lang="en-US" sz="3000" b="1" dirty="0">
                  <a:solidFill>
                    <a:srgbClr val="3A281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solidFill>
                    <a:srgbClr val="3A281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ơ</a:t>
              </a:r>
              <a:r>
                <a:rPr lang="en-US" sz="3000" b="1" dirty="0">
                  <a:solidFill>
                    <a:srgbClr val="3A281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solidFill>
                    <a:srgbClr val="3A281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endParaRPr lang="en-US" sz="3000" b="1" dirty="0">
                <a:solidFill>
                  <a:srgbClr val="3A281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>
                <a:lnSpc>
                  <a:spcPts val="3779"/>
                </a:lnSpc>
              </a:pPr>
              <a:endParaRPr lang="en-US" sz="3000" b="1" dirty="0">
                <a:solidFill>
                  <a:srgbClr val="3A281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9" name="Group 49"/>
          <p:cNvGrpSpPr/>
          <p:nvPr/>
        </p:nvGrpSpPr>
        <p:grpSpPr>
          <a:xfrm>
            <a:off x="1521986" y="1070504"/>
            <a:ext cx="5931525" cy="1244421"/>
            <a:chOff x="0" y="0"/>
            <a:chExt cx="15817398" cy="3318454"/>
          </a:xfrm>
        </p:grpSpPr>
        <p:sp>
          <p:nvSpPr>
            <p:cNvPr id="50" name="AutoShape 50"/>
            <p:cNvSpPr/>
            <p:nvPr/>
          </p:nvSpPr>
          <p:spPr>
            <a:xfrm>
              <a:off x="0" y="855916"/>
              <a:ext cx="15703098" cy="0"/>
            </a:xfrm>
            <a:prstGeom prst="line">
              <a:avLst/>
            </a:prstGeom>
            <a:ln w="177800" cap="rnd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51" name="AutoShape 51"/>
            <p:cNvSpPr/>
            <p:nvPr/>
          </p:nvSpPr>
          <p:spPr>
            <a:xfrm rot="5400000">
              <a:off x="7368605" y="397046"/>
              <a:ext cx="946492" cy="0"/>
            </a:xfrm>
            <a:prstGeom prst="line">
              <a:avLst/>
            </a:prstGeom>
            <a:ln w="152400" cap="rnd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  <p:txBody>
            <a:bodyPr/>
            <a:lstStyle/>
            <a:p>
              <a:endParaRPr lang="en-VN" sz="700" dirty="0"/>
            </a:p>
          </p:txBody>
        </p:sp>
        <p:sp>
          <p:nvSpPr>
            <p:cNvPr id="52" name="AutoShape 52"/>
            <p:cNvSpPr/>
            <p:nvPr/>
          </p:nvSpPr>
          <p:spPr>
            <a:xfrm rot="-5400000">
              <a:off x="-1133304" y="1989198"/>
              <a:ext cx="2380907" cy="0"/>
            </a:xfrm>
            <a:prstGeom prst="line">
              <a:avLst/>
            </a:prstGeom>
            <a:ln w="114300" cap="rnd">
              <a:solidFill>
                <a:srgbClr val="000000"/>
              </a:solidFill>
              <a:prstDash val="solid"/>
              <a:headEnd type="oval" w="lg" len="lg"/>
              <a:tailEnd type="oval" w="lg" len="lg"/>
            </a:ln>
          </p:spPr>
        </p:sp>
        <p:sp>
          <p:nvSpPr>
            <p:cNvPr id="53" name="AutoShape 53"/>
            <p:cNvSpPr/>
            <p:nvPr/>
          </p:nvSpPr>
          <p:spPr>
            <a:xfrm rot="-5400000">
              <a:off x="6610571" y="2030024"/>
              <a:ext cx="2462559" cy="0"/>
            </a:xfrm>
            <a:prstGeom prst="line">
              <a:avLst/>
            </a:prstGeom>
            <a:ln w="114300" cap="rnd">
              <a:solidFill>
                <a:srgbClr val="000000"/>
              </a:solidFill>
              <a:prstDash val="solid"/>
              <a:headEnd type="oval" w="lg" len="lg"/>
              <a:tailEnd type="oval" w="lg" len="lg"/>
            </a:ln>
          </p:spPr>
        </p:sp>
        <p:sp>
          <p:nvSpPr>
            <p:cNvPr id="54" name="AutoShape 54"/>
            <p:cNvSpPr/>
            <p:nvPr/>
          </p:nvSpPr>
          <p:spPr>
            <a:xfrm rot="-5400000">
              <a:off x="14569805" y="1989209"/>
              <a:ext cx="2380886" cy="0"/>
            </a:xfrm>
            <a:prstGeom prst="line">
              <a:avLst/>
            </a:prstGeom>
            <a:ln w="114300" cap="rnd">
              <a:solidFill>
                <a:srgbClr val="000000"/>
              </a:solidFill>
              <a:prstDash val="solid"/>
              <a:headEnd type="oval" w="lg" len="lg"/>
              <a:tailEnd type="oval" w="lg" len="lg"/>
            </a:ln>
          </p:spPr>
        </p:sp>
      </p:grp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0" y="0"/>
            <a:ext cx="4239837" cy="836269"/>
            <a:chOff x="0" y="0"/>
            <a:chExt cx="2482041" cy="489560"/>
          </a:xfrm>
        </p:grpSpPr>
        <p:sp>
          <p:nvSpPr>
            <p:cNvPr id="3" name="Freeform 3"/>
            <p:cNvSpPr/>
            <p:nvPr/>
          </p:nvSpPr>
          <p:spPr>
            <a:xfrm>
              <a:off x="92710" y="293370"/>
              <a:ext cx="2376631" cy="183490"/>
            </a:xfrm>
            <a:custGeom>
              <a:avLst/>
              <a:gdLst/>
              <a:ahLst/>
              <a:cxnLst/>
              <a:rect l="l" t="t" r="r" b="b"/>
              <a:pathLst>
                <a:path w="2376631" h="183490">
                  <a:moveTo>
                    <a:pt x="0" y="128880"/>
                  </a:moveTo>
                  <a:lnTo>
                    <a:pt x="0" y="183490"/>
                  </a:lnTo>
                  <a:lnTo>
                    <a:pt x="2376631" y="183490"/>
                  </a:lnTo>
                  <a:lnTo>
                    <a:pt x="2376631" y="54610"/>
                  </a:lnTo>
                  <a:lnTo>
                    <a:pt x="2322021" y="0"/>
                  </a:lnTo>
                  <a:lnTo>
                    <a:pt x="2322021" y="128880"/>
                  </a:lnTo>
                  <a:close/>
                </a:path>
              </a:pathLst>
            </a:custGeom>
            <a:solidFill>
              <a:srgbClr val="D67747"/>
            </a:solidFill>
          </p:spPr>
        </p:sp>
        <p:sp>
          <p:nvSpPr>
            <p:cNvPr id="4" name="Freeform 4"/>
            <p:cNvSpPr/>
            <p:nvPr/>
          </p:nvSpPr>
          <p:spPr>
            <a:xfrm>
              <a:off x="6350" y="11430"/>
              <a:ext cx="2402031" cy="398120"/>
            </a:xfrm>
            <a:custGeom>
              <a:avLst/>
              <a:gdLst/>
              <a:ahLst/>
              <a:cxnLst/>
              <a:rect l="l" t="t" r="r" b="b"/>
              <a:pathLst>
                <a:path w="2402031" h="398120">
                  <a:moveTo>
                    <a:pt x="2131521" y="0"/>
                  </a:moveTo>
                  <a:lnTo>
                    <a:pt x="0" y="1270"/>
                  </a:lnTo>
                  <a:lnTo>
                    <a:pt x="0" y="398120"/>
                  </a:lnTo>
                  <a:lnTo>
                    <a:pt x="2400761" y="398120"/>
                  </a:lnTo>
                  <a:lnTo>
                    <a:pt x="2402031" y="266700"/>
                  </a:lnTo>
                  <a:close/>
                </a:path>
              </a:pathLst>
            </a:custGeom>
            <a:solidFill>
              <a:srgbClr val="E8CFC1"/>
            </a:solidFill>
          </p:spPr>
        </p:sp>
        <p:sp>
          <p:nvSpPr>
            <p:cNvPr id="5" name="Freeform 5"/>
            <p:cNvSpPr/>
            <p:nvPr/>
          </p:nvSpPr>
          <p:spPr>
            <a:xfrm>
              <a:off x="0" y="0"/>
              <a:ext cx="2482041" cy="489560"/>
            </a:xfrm>
            <a:custGeom>
              <a:avLst/>
              <a:gdLst/>
              <a:ahLst/>
              <a:cxnLst/>
              <a:rect l="l" t="t" r="r" b="b"/>
              <a:pathLst>
                <a:path w="2482041" h="489560">
                  <a:moveTo>
                    <a:pt x="2414731" y="275590"/>
                  </a:moveTo>
                  <a:lnTo>
                    <a:pt x="2414731" y="275590"/>
                  </a:lnTo>
                  <a:lnTo>
                    <a:pt x="2413461" y="274320"/>
                  </a:lnTo>
                  <a:lnTo>
                    <a:pt x="2277571" y="138430"/>
                  </a:lnTo>
                  <a:lnTo>
                    <a:pt x="2210261" y="71120"/>
                  </a:lnTo>
                  <a:lnTo>
                    <a:pt x="2139141" y="0"/>
                  </a:lnTo>
                  <a:lnTo>
                    <a:pt x="0" y="0"/>
                  </a:lnTo>
                  <a:lnTo>
                    <a:pt x="0" y="422250"/>
                  </a:lnTo>
                  <a:lnTo>
                    <a:pt x="80010" y="422250"/>
                  </a:lnTo>
                  <a:lnTo>
                    <a:pt x="80010" y="489560"/>
                  </a:lnTo>
                  <a:lnTo>
                    <a:pt x="2482041" y="489560"/>
                  </a:lnTo>
                  <a:lnTo>
                    <a:pt x="2482041" y="342900"/>
                  </a:lnTo>
                  <a:lnTo>
                    <a:pt x="2414731" y="275590"/>
                  </a:lnTo>
                  <a:close/>
                  <a:moveTo>
                    <a:pt x="2142951" y="21590"/>
                  </a:moveTo>
                  <a:lnTo>
                    <a:pt x="2268681" y="146050"/>
                  </a:lnTo>
                  <a:lnTo>
                    <a:pt x="2393141" y="270510"/>
                  </a:lnTo>
                  <a:lnTo>
                    <a:pt x="2142951" y="270510"/>
                  </a:lnTo>
                  <a:lnTo>
                    <a:pt x="2142951" y="21590"/>
                  </a:lnTo>
                  <a:close/>
                  <a:moveTo>
                    <a:pt x="12700" y="409550"/>
                  </a:moveTo>
                  <a:lnTo>
                    <a:pt x="12700" y="12700"/>
                  </a:lnTo>
                  <a:lnTo>
                    <a:pt x="2130251" y="12700"/>
                  </a:lnTo>
                  <a:lnTo>
                    <a:pt x="2130251" y="278130"/>
                  </a:lnTo>
                  <a:cubicBezTo>
                    <a:pt x="2130251" y="281940"/>
                    <a:pt x="2132791" y="284480"/>
                    <a:pt x="2136601" y="284480"/>
                  </a:cubicBezTo>
                  <a:lnTo>
                    <a:pt x="2402031" y="284480"/>
                  </a:lnTo>
                  <a:lnTo>
                    <a:pt x="2402031" y="409550"/>
                  </a:lnTo>
                  <a:lnTo>
                    <a:pt x="12700" y="409550"/>
                  </a:lnTo>
                  <a:close/>
                  <a:moveTo>
                    <a:pt x="2469341" y="476860"/>
                  </a:moveTo>
                  <a:lnTo>
                    <a:pt x="92710" y="476860"/>
                  </a:lnTo>
                  <a:lnTo>
                    <a:pt x="92710" y="422250"/>
                  </a:lnTo>
                  <a:lnTo>
                    <a:pt x="2414731" y="422250"/>
                  </a:lnTo>
                  <a:lnTo>
                    <a:pt x="2414731" y="293370"/>
                  </a:lnTo>
                  <a:lnTo>
                    <a:pt x="2469341" y="347980"/>
                  </a:lnTo>
                  <a:lnTo>
                    <a:pt x="2469341" y="476860"/>
                  </a:lnTo>
                  <a:close/>
                </a:path>
              </a:pathLst>
            </a:custGeom>
            <a:solidFill>
              <a:srgbClr val="D67747"/>
            </a:solidFill>
          </p:spPr>
        </p:sp>
      </p:grpSp>
      <p:pic>
        <p:nvPicPr>
          <p:cNvPr id="6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0" y="927258"/>
            <a:ext cx="1202113" cy="1203617"/>
          </a:xfrm>
          <a:prstGeom prst="rect">
            <a:avLst/>
          </a:prstGeom>
        </p:spPr>
      </p:pic>
      <p:sp>
        <p:nvSpPr>
          <p:cNvPr id="18" name="TextBox 18"/>
          <p:cNvSpPr txBox="1"/>
          <p:nvPr/>
        </p:nvSpPr>
        <p:spPr>
          <a:xfrm>
            <a:off x="0" y="175449"/>
            <a:ext cx="3677518" cy="399533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3378"/>
              </a:lnSpc>
            </a:pPr>
            <a:r>
              <a:rPr lang="en-US" sz="2413" b="1" dirty="0">
                <a:solidFill>
                  <a:srgbClr val="3A281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MỞ ĐẦU</a:t>
            </a:r>
          </a:p>
        </p:txBody>
      </p:sp>
      <p:sp>
        <p:nvSpPr>
          <p:cNvPr id="19" name="TextBox 19"/>
          <p:cNvSpPr txBox="1"/>
          <p:nvPr/>
        </p:nvSpPr>
        <p:spPr>
          <a:xfrm>
            <a:off x="4746699" y="126044"/>
            <a:ext cx="3961360" cy="506357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4320"/>
              </a:lnSpc>
            </a:pPr>
            <a:r>
              <a:rPr lang="en-US" sz="3086" dirty="0" err="1">
                <a:solidFill>
                  <a:srgbClr val="3A281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3086" dirty="0">
                <a:solidFill>
                  <a:srgbClr val="3A281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86" dirty="0" err="1">
                <a:solidFill>
                  <a:srgbClr val="3A281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086" dirty="0">
                <a:solidFill>
                  <a:srgbClr val="3A281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86" dirty="0" err="1">
                <a:solidFill>
                  <a:srgbClr val="3A281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3086" dirty="0">
                <a:solidFill>
                  <a:srgbClr val="3A281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86" dirty="0" err="1">
                <a:solidFill>
                  <a:srgbClr val="3A281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086" dirty="0">
                <a:solidFill>
                  <a:srgbClr val="3A281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86" dirty="0" err="1">
                <a:solidFill>
                  <a:srgbClr val="3A281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endParaRPr lang="en-US" sz="3086" dirty="0">
              <a:solidFill>
                <a:srgbClr val="3A281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5" name="Group 84">
            <a:extLst>
              <a:ext uri="{FF2B5EF4-FFF2-40B4-BE49-F238E27FC236}">
                <a16:creationId xmlns:a16="http://schemas.microsoft.com/office/drawing/2014/main" id="{2ED088FF-F85B-5D46-821E-2D2D757BEB12}"/>
              </a:ext>
            </a:extLst>
          </p:cNvPr>
          <p:cNvGrpSpPr/>
          <p:nvPr/>
        </p:nvGrpSpPr>
        <p:grpSpPr>
          <a:xfrm>
            <a:off x="4949365" y="785080"/>
            <a:ext cx="1799087" cy="1298616"/>
            <a:chOff x="9898729" y="1570160"/>
            <a:chExt cx="3598173" cy="2597231"/>
          </a:xfrm>
        </p:grpSpPr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id="{AEEAC41A-37D8-F44C-9C7E-01C3538E02FF}"/>
                </a:ext>
              </a:extLst>
            </p:cNvPr>
            <p:cNvGrpSpPr/>
            <p:nvPr/>
          </p:nvGrpSpPr>
          <p:grpSpPr>
            <a:xfrm>
              <a:off x="9898729" y="1570160"/>
              <a:ext cx="3598173" cy="2597231"/>
              <a:chOff x="1182250" y="4403834"/>
              <a:chExt cx="3598173" cy="2597231"/>
            </a:xfrm>
          </p:grpSpPr>
          <p:grpSp>
            <p:nvGrpSpPr>
              <p:cNvPr id="46" name="Group 25">
                <a:extLst>
                  <a:ext uri="{FF2B5EF4-FFF2-40B4-BE49-F238E27FC236}">
                    <a16:creationId xmlns:a16="http://schemas.microsoft.com/office/drawing/2014/main" id="{9E95C4EC-AD6D-BA43-9E25-2E13928F00DE}"/>
                  </a:ext>
                </a:extLst>
              </p:cNvPr>
              <p:cNvGrpSpPr/>
              <p:nvPr/>
            </p:nvGrpSpPr>
            <p:grpSpPr>
              <a:xfrm>
                <a:off x="1182250" y="4403834"/>
                <a:ext cx="3598173" cy="293659"/>
                <a:chOff x="0" y="0"/>
                <a:chExt cx="13822812" cy="665488"/>
              </a:xfrm>
            </p:grpSpPr>
            <p:grpSp>
              <p:nvGrpSpPr>
                <p:cNvPr id="50" name="Group 26">
                  <a:extLst>
                    <a:ext uri="{FF2B5EF4-FFF2-40B4-BE49-F238E27FC236}">
                      <a16:creationId xmlns:a16="http://schemas.microsoft.com/office/drawing/2014/main" id="{67D292DC-BF54-1A4F-B66D-E27ABEE1E525}"/>
                    </a:ext>
                  </a:extLst>
                </p:cNvPr>
                <p:cNvGrpSpPr/>
                <p:nvPr/>
              </p:nvGrpSpPr>
              <p:grpSpPr>
                <a:xfrm>
                  <a:off x="0" y="0"/>
                  <a:ext cx="13822812" cy="665488"/>
                  <a:chOff x="0" y="0"/>
                  <a:chExt cx="47029911" cy="2264215"/>
                </a:xfrm>
              </p:grpSpPr>
              <p:sp>
                <p:nvSpPr>
                  <p:cNvPr id="55" name="Freeform 27">
                    <a:extLst>
                      <a:ext uri="{FF2B5EF4-FFF2-40B4-BE49-F238E27FC236}">
                        <a16:creationId xmlns:a16="http://schemas.microsoft.com/office/drawing/2014/main" id="{53D71633-D44E-8648-8500-21FD4B2D8AF2}"/>
                      </a:ext>
                    </a:extLst>
                  </p:cNvPr>
                  <p:cNvSpPr/>
                  <p:nvPr/>
                </p:nvSpPr>
                <p:spPr>
                  <a:xfrm>
                    <a:off x="72390" y="72390"/>
                    <a:ext cx="46885131" cy="211943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6885131" h="2119436">
                        <a:moveTo>
                          <a:pt x="0" y="0"/>
                        </a:moveTo>
                        <a:lnTo>
                          <a:pt x="46885131" y="0"/>
                        </a:lnTo>
                        <a:lnTo>
                          <a:pt x="46885131" y="2119436"/>
                        </a:lnTo>
                        <a:lnTo>
                          <a:pt x="0" y="2119436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EDA8AC"/>
                  </a:solidFill>
                </p:spPr>
              </p:sp>
              <p:sp>
                <p:nvSpPr>
                  <p:cNvPr id="56" name="Freeform 28">
                    <a:extLst>
                      <a:ext uri="{FF2B5EF4-FFF2-40B4-BE49-F238E27FC236}">
                        <a16:creationId xmlns:a16="http://schemas.microsoft.com/office/drawing/2014/main" id="{898F5692-60B5-8946-8826-5A8AC6ABEF07}"/>
                      </a:ext>
                    </a:extLst>
                  </p:cNvPr>
                  <p:cNvSpPr/>
                  <p:nvPr/>
                </p:nvSpPr>
                <p:spPr>
                  <a:xfrm>
                    <a:off x="0" y="0"/>
                    <a:ext cx="47029911" cy="226421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7029911" h="2264215">
                        <a:moveTo>
                          <a:pt x="46885132" y="2119436"/>
                        </a:moveTo>
                        <a:lnTo>
                          <a:pt x="47029911" y="2119436"/>
                        </a:lnTo>
                        <a:lnTo>
                          <a:pt x="47029911" y="2264215"/>
                        </a:lnTo>
                        <a:lnTo>
                          <a:pt x="46885132" y="2264215"/>
                        </a:lnTo>
                        <a:lnTo>
                          <a:pt x="46885132" y="2119435"/>
                        </a:lnTo>
                        <a:close/>
                        <a:moveTo>
                          <a:pt x="0" y="144780"/>
                        </a:moveTo>
                        <a:lnTo>
                          <a:pt x="144780" y="144780"/>
                        </a:lnTo>
                        <a:lnTo>
                          <a:pt x="144780" y="2119436"/>
                        </a:lnTo>
                        <a:lnTo>
                          <a:pt x="0" y="2119436"/>
                        </a:lnTo>
                        <a:lnTo>
                          <a:pt x="0" y="144780"/>
                        </a:lnTo>
                        <a:close/>
                        <a:moveTo>
                          <a:pt x="0" y="2119436"/>
                        </a:moveTo>
                        <a:lnTo>
                          <a:pt x="144780" y="2119436"/>
                        </a:lnTo>
                        <a:lnTo>
                          <a:pt x="144780" y="2264215"/>
                        </a:lnTo>
                        <a:lnTo>
                          <a:pt x="0" y="2264215"/>
                        </a:lnTo>
                        <a:lnTo>
                          <a:pt x="0" y="2119435"/>
                        </a:lnTo>
                        <a:close/>
                        <a:moveTo>
                          <a:pt x="46885132" y="144780"/>
                        </a:moveTo>
                        <a:lnTo>
                          <a:pt x="47029911" y="144780"/>
                        </a:lnTo>
                        <a:lnTo>
                          <a:pt x="47029911" y="2119436"/>
                        </a:lnTo>
                        <a:lnTo>
                          <a:pt x="46885132" y="2119436"/>
                        </a:lnTo>
                        <a:lnTo>
                          <a:pt x="46885132" y="144780"/>
                        </a:lnTo>
                        <a:close/>
                        <a:moveTo>
                          <a:pt x="144780" y="2119436"/>
                        </a:moveTo>
                        <a:lnTo>
                          <a:pt x="46885132" y="2119436"/>
                        </a:lnTo>
                        <a:lnTo>
                          <a:pt x="46885132" y="2264215"/>
                        </a:lnTo>
                        <a:lnTo>
                          <a:pt x="144780" y="2264215"/>
                        </a:lnTo>
                        <a:lnTo>
                          <a:pt x="144780" y="2119435"/>
                        </a:lnTo>
                        <a:close/>
                        <a:moveTo>
                          <a:pt x="46885132" y="0"/>
                        </a:moveTo>
                        <a:lnTo>
                          <a:pt x="47029911" y="0"/>
                        </a:lnTo>
                        <a:lnTo>
                          <a:pt x="47029911" y="144780"/>
                        </a:lnTo>
                        <a:lnTo>
                          <a:pt x="46885132" y="144780"/>
                        </a:lnTo>
                        <a:lnTo>
                          <a:pt x="46885132" y="0"/>
                        </a:lnTo>
                        <a:close/>
                        <a:moveTo>
                          <a:pt x="0" y="0"/>
                        </a:moveTo>
                        <a:lnTo>
                          <a:pt x="144780" y="0"/>
                        </a:lnTo>
                        <a:lnTo>
                          <a:pt x="144780" y="144780"/>
                        </a:lnTo>
                        <a:lnTo>
                          <a:pt x="0" y="144780"/>
                        </a:lnTo>
                        <a:lnTo>
                          <a:pt x="0" y="0"/>
                        </a:lnTo>
                        <a:close/>
                        <a:moveTo>
                          <a:pt x="144780" y="0"/>
                        </a:moveTo>
                        <a:lnTo>
                          <a:pt x="46885132" y="0"/>
                        </a:lnTo>
                        <a:lnTo>
                          <a:pt x="46885132" y="144780"/>
                        </a:lnTo>
                        <a:lnTo>
                          <a:pt x="144780" y="144780"/>
                        </a:lnTo>
                        <a:lnTo>
                          <a:pt x="144780" y="0"/>
                        </a:lnTo>
                        <a:close/>
                      </a:path>
                    </a:pathLst>
                  </a:custGeom>
                  <a:solidFill>
                    <a:srgbClr val="201139"/>
                  </a:solidFill>
                </p:spPr>
              </p:sp>
            </p:grpSp>
            <p:pic>
              <p:nvPicPr>
                <p:cNvPr id="51" name="Picture 29">
                  <a:extLst>
                    <a:ext uri="{FF2B5EF4-FFF2-40B4-BE49-F238E27FC236}">
                      <a16:creationId xmlns:a16="http://schemas.microsoft.com/office/drawing/2014/main" id="{D784AA4A-6871-E44D-8666-987CEEAE9D90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  <a:ext uri="{96DAC541-7B7A-43D3-8B79-37D633B846F1}">
                      <asvg:svgBlip xmlns:asvg="http://schemas.microsoft.com/office/drawing/2016/SVG/main" r:embed="rId5"/>
                    </a:ext>
                  </a:extLst>
                </a:blip>
                <a:srcRect/>
                <a:stretch>
                  <a:fillRect/>
                </a:stretch>
              </p:blipFill>
              <p:spPr>
                <a:xfrm>
                  <a:off x="13281779" y="210506"/>
                  <a:ext cx="244475" cy="244475"/>
                </a:xfrm>
                <a:prstGeom prst="rect">
                  <a:avLst/>
                </a:prstGeom>
              </p:spPr>
            </p:pic>
            <p:grpSp>
              <p:nvGrpSpPr>
                <p:cNvPr id="52" name="Group 30">
                  <a:extLst>
                    <a:ext uri="{FF2B5EF4-FFF2-40B4-BE49-F238E27FC236}">
                      <a16:creationId xmlns:a16="http://schemas.microsoft.com/office/drawing/2014/main" id="{62B6740B-190D-3A4F-AA0C-C06FCE364739}"/>
                    </a:ext>
                  </a:extLst>
                </p:cNvPr>
                <p:cNvGrpSpPr/>
                <p:nvPr/>
              </p:nvGrpSpPr>
              <p:grpSpPr>
                <a:xfrm>
                  <a:off x="12734283" y="241312"/>
                  <a:ext cx="259969" cy="213669"/>
                  <a:chOff x="0" y="0"/>
                  <a:chExt cx="553256" cy="454724"/>
                </a:xfrm>
              </p:grpSpPr>
              <p:sp>
                <p:nvSpPr>
                  <p:cNvPr id="54" name="Freeform 31">
                    <a:extLst>
                      <a:ext uri="{FF2B5EF4-FFF2-40B4-BE49-F238E27FC236}">
                        <a16:creationId xmlns:a16="http://schemas.microsoft.com/office/drawing/2014/main" id="{307B6371-0CE6-A445-8BD8-137F96BF3328}"/>
                      </a:ext>
                    </a:extLst>
                  </p:cNvPr>
                  <p:cNvSpPr/>
                  <p:nvPr/>
                </p:nvSpPr>
                <p:spPr>
                  <a:xfrm>
                    <a:off x="0" y="0"/>
                    <a:ext cx="553256" cy="45472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553256" h="454724">
                        <a:moveTo>
                          <a:pt x="0" y="0"/>
                        </a:moveTo>
                        <a:lnTo>
                          <a:pt x="0" y="454724"/>
                        </a:lnTo>
                        <a:lnTo>
                          <a:pt x="553256" y="454724"/>
                        </a:lnTo>
                        <a:lnTo>
                          <a:pt x="553256" y="0"/>
                        </a:lnTo>
                        <a:lnTo>
                          <a:pt x="0" y="0"/>
                        </a:lnTo>
                        <a:close/>
                        <a:moveTo>
                          <a:pt x="492296" y="393764"/>
                        </a:moveTo>
                        <a:lnTo>
                          <a:pt x="59690" y="393764"/>
                        </a:lnTo>
                        <a:lnTo>
                          <a:pt x="59690" y="59690"/>
                        </a:lnTo>
                        <a:lnTo>
                          <a:pt x="492296" y="59690"/>
                        </a:lnTo>
                        <a:lnTo>
                          <a:pt x="492296" y="393764"/>
                        </a:lnTo>
                        <a:close/>
                      </a:path>
                    </a:pathLst>
                  </a:custGeom>
                  <a:solidFill>
                    <a:srgbClr val="100F0D"/>
                  </a:solidFill>
                </p:spPr>
              </p:sp>
            </p:grpSp>
            <p:sp>
              <p:nvSpPr>
                <p:cNvPr id="53" name="AutoShape 32">
                  <a:extLst>
                    <a:ext uri="{FF2B5EF4-FFF2-40B4-BE49-F238E27FC236}">
                      <a16:creationId xmlns:a16="http://schemas.microsoft.com/office/drawing/2014/main" id="{0852F6E0-4EB8-DD4C-B8B0-4921FCB6D7F4}"/>
                    </a:ext>
                  </a:extLst>
                </p:cNvPr>
                <p:cNvSpPr/>
                <p:nvPr/>
              </p:nvSpPr>
              <p:spPr>
                <a:xfrm>
                  <a:off x="12202278" y="407829"/>
                  <a:ext cx="244476" cy="0"/>
                </a:xfrm>
                <a:prstGeom prst="line">
                  <a:avLst/>
                </a:prstGeom>
                <a:ln w="38100" cap="rnd">
                  <a:solidFill>
                    <a:srgbClr val="000000"/>
                  </a:solidFill>
                  <a:prstDash val="solid"/>
                  <a:headEnd type="none" w="sm" len="sm"/>
                  <a:tailEnd type="none" w="sm" len="sm"/>
                </a:ln>
              </p:spPr>
            </p:sp>
          </p:grpSp>
          <p:grpSp>
            <p:nvGrpSpPr>
              <p:cNvPr id="47" name="Group 7">
                <a:extLst>
                  <a:ext uri="{FF2B5EF4-FFF2-40B4-BE49-F238E27FC236}">
                    <a16:creationId xmlns:a16="http://schemas.microsoft.com/office/drawing/2014/main" id="{74587302-810C-384F-B126-21D093AC5B1D}"/>
                  </a:ext>
                </a:extLst>
              </p:cNvPr>
              <p:cNvGrpSpPr/>
              <p:nvPr/>
            </p:nvGrpSpPr>
            <p:grpSpPr>
              <a:xfrm>
                <a:off x="1187786" y="4697492"/>
                <a:ext cx="3587097" cy="2303573"/>
                <a:chOff x="0" y="0"/>
                <a:chExt cx="47029911" cy="35690515"/>
              </a:xfrm>
            </p:grpSpPr>
            <p:sp>
              <p:nvSpPr>
                <p:cNvPr id="48" name="Freeform 8">
                  <a:extLst>
                    <a:ext uri="{FF2B5EF4-FFF2-40B4-BE49-F238E27FC236}">
                      <a16:creationId xmlns:a16="http://schemas.microsoft.com/office/drawing/2014/main" id="{1CE30527-856B-D44C-B0FA-36A2D5C084F3}"/>
                    </a:ext>
                  </a:extLst>
                </p:cNvPr>
                <p:cNvSpPr/>
                <p:nvPr/>
              </p:nvSpPr>
              <p:spPr>
                <a:xfrm>
                  <a:off x="72390" y="72390"/>
                  <a:ext cx="46885131" cy="3554573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6885131" h="35545737">
                      <a:moveTo>
                        <a:pt x="0" y="0"/>
                      </a:moveTo>
                      <a:lnTo>
                        <a:pt x="46885131" y="0"/>
                      </a:lnTo>
                      <a:lnTo>
                        <a:pt x="46885131" y="35545737"/>
                      </a:lnTo>
                      <a:lnTo>
                        <a:pt x="0" y="35545737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</p:spPr>
            </p:sp>
            <p:sp>
              <p:nvSpPr>
                <p:cNvPr id="49" name="Freeform 9">
                  <a:extLst>
                    <a:ext uri="{FF2B5EF4-FFF2-40B4-BE49-F238E27FC236}">
                      <a16:creationId xmlns:a16="http://schemas.microsoft.com/office/drawing/2014/main" id="{9B8B9EDE-545E-9B4D-9EBA-49D44EBDCDF8}"/>
                    </a:ext>
                  </a:extLst>
                </p:cNvPr>
                <p:cNvSpPr/>
                <p:nvPr/>
              </p:nvSpPr>
              <p:spPr>
                <a:xfrm>
                  <a:off x="0" y="0"/>
                  <a:ext cx="47029911" cy="3569051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7029911" h="35690516">
                      <a:moveTo>
                        <a:pt x="46885132" y="35545734"/>
                      </a:moveTo>
                      <a:lnTo>
                        <a:pt x="47029911" y="35545734"/>
                      </a:lnTo>
                      <a:lnTo>
                        <a:pt x="47029911" y="35690516"/>
                      </a:lnTo>
                      <a:lnTo>
                        <a:pt x="46885132" y="35690516"/>
                      </a:lnTo>
                      <a:lnTo>
                        <a:pt x="46885132" y="35545734"/>
                      </a:lnTo>
                      <a:close/>
                      <a:moveTo>
                        <a:pt x="0" y="144780"/>
                      </a:moveTo>
                      <a:lnTo>
                        <a:pt x="144780" y="144780"/>
                      </a:lnTo>
                      <a:lnTo>
                        <a:pt x="144780" y="35545734"/>
                      </a:lnTo>
                      <a:lnTo>
                        <a:pt x="0" y="35545734"/>
                      </a:lnTo>
                      <a:lnTo>
                        <a:pt x="0" y="144780"/>
                      </a:lnTo>
                      <a:close/>
                      <a:moveTo>
                        <a:pt x="0" y="35545734"/>
                      </a:moveTo>
                      <a:lnTo>
                        <a:pt x="144780" y="35545734"/>
                      </a:lnTo>
                      <a:lnTo>
                        <a:pt x="144780" y="35690516"/>
                      </a:lnTo>
                      <a:lnTo>
                        <a:pt x="0" y="35690516"/>
                      </a:lnTo>
                      <a:lnTo>
                        <a:pt x="0" y="35545734"/>
                      </a:lnTo>
                      <a:close/>
                      <a:moveTo>
                        <a:pt x="46885132" y="144780"/>
                      </a:moveTo>
                      <a:lnTo>
                        <a:pt x="47029911" y="144780"/>
                      </a:lnTo>
                      <a:lnTo>
                        <a:pt x="47029911" y="35545734"/>
                      </a:lnTo>
                      <a:lnTo>
                        <a:pt x="46885132" y="35545734"/>
                      </a:lnTo>
                      <a:lnTo>
                        <a:pt x="46885132" y="144780"/>
                      </a:lnTo>
                      <a:close/>
                      <a:moveTo>
                        <a:pt x="144780" y="35545734"/>
                      </a:moveTo>
                      <a:lnTo>
                        <a:pt x="46885132" y="35545734"/>
                      </a:lnTo>
                      <a:lnTo>
                        <a:pt x="46885132" y="35690516"/>
                      </a:lnTo>
                      <a:lnTo>
                        <a:pt x="144780" y="35690516"/>
                      </a:lnTo>
                      <a:lnTo>
                        <a:pt x="144780" y="35545734"/>
                      </a:lnTo>
                      <a:close/>
                      <a:moveTo>
                        <a:pt x="46885132" y="0"/>
                      </a:moveTo>
                      <a:lnTo>
                        <a:pt x="47029911" y="0"/>
                      </a:lnTo>
                      <a:lnTo>
                        <a:pt x="47029911" y="144780"/>
                      </a:lnTo>
                      <a:lnTo>
                        <a:pt x="46885132" y="144780"/>
                      </a:lnTo>
                      <a:lnTo>
                        <a:pt x="46885132" y="0"/>
                      </a:lnTo>
                      <a:close/>
                      <a:moveTo>
                        <a:pt x="0" y="0"/>
                      </a:moveTo>
                      <a:lnTo>
                        <a:pt x="144780" y="0"/>
                      </a:lnTo>
                      <a:lnTo>
                        <a:pt x="144780" y="144780"/>
                      </a:lnTo>
                      <a:lnTo>
                        <a:pt x="0" y="144780"/>
                      </a:lnTo>
                      <a:lnTo>
                        <a:pt x="0" y="0"/>
                      </a:lnTo>
                      <a:close/>
                      <a:moveTo>
                        <a:pt x="144780" y="0"/>
                      </a:moveTo>
                      <a:lnTo>
                        <a:pt x="46885132" y="0"/>
                      </a:lnTo>
                      <a:lnTo>
                        <a:pt x="46885132" y="144780"/>
                      </a:lnTo>
                      <a:lnTo>
                        <a:pt x="144780" y="144780"/>
                      </a:lnTo>
                      <a:lnTo>
                        <a:pt x="144780" y="0"/>
                      </a:lnTo>
                      <a:close/>
                    </a:path>
                  </a:pathLst>
                </a:custGeom>
                <a:solidFill>
                  <a:srgbClr val="201139"/>
                </a:solidFill>
              </p:spPr>
            </p:sp>
          </p:grpSp>
        </p:grpSp>
        <p:sp>
          <p:nvSpPr>
            <p:cNvPr id="21" name="TextBox 21"/>
            <p:cNvSpPr txBox="1"/>
            <p:nvPr/>
          </p:nvSpPr>
          <p:spPr>
            <a:xfrm>
              <a:off x="10299237" y="2002656"/>
              <a:ext cx="2994235" cy="1623649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316"/>
                </a:lnSpc>
              </a:pPr>
              <a:r>
                <a:rPr lang="en-US" sz="2369" b="1" dirty="0" err="1">
                  <a:solidFill>
                    <a:srgbClr val="3A281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ơ</a:t>
              </a:r>
              <a:r>
                <a:rPr lang="en-US" sz="2369" b="1" dirty="0">
                  <a:solidFill>
                    <a:srgbClr val="3A281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369" b="1" dirty="0" err="1">
                  <a:solidFill>
                    <a:srgbClr val="3A281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369" b="1" dirty="0">
                  <a:solidFill>
                    <a:srgbClr val="3A281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369" b="1" dirty="0" err="1">
                  <a:solidFill>
                    <a:srgbClr val="3A281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369" b="1" dirty="0">
                  <a:solidFill>
                    <a:srgbClr val="3A281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</a:p>
            <a:p>
              <a:pPr algn="ctr">
                <a:lnSpc>
                  <a:spcPts val="3316"/>
                </a:lnSpc>
              </a:pPr>
              <a:r>
                <a:rPr lang="en-US" sz="2369" b="1" dirty="0" err="1">
                  <a:solidFill>
                    <a:srgbClr val="3A281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369" b="1" dirty="0">
                  <a:solidFill>
                    <a:srgbClr val="3A281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369" b="1" dirty="0" err="1">
                  <a:solidFill>
                    <a:srgbClr val="3A281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ũ</a:t>
              </a:r>
              <a:r>
                <a:rPr lang="en-US" sz="2369" b="1" dirty="0">
                  <a:solidFill>
                    <a:srgbClr val="3A281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369" b="1" dirty="0" err="1">
                  <a:solidFill>
                    <a:srgbClr val="3A281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369" b="1" dirty="0">
                  <a:solidFill>
                    <a:srgbClr val="3A281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</a:p>
          </p:txBody>
        </p:sp>
      </p:grpSp>
      <p:grpSp>
        <p:nvGrpSpPr>
          <p:cNvPr id="84" name="Group 83">
            <a:extLst>
              <a:ext uri="{FF2B5EF4-FFF2-40B4-BE49-F238E27FC236}">
                <a16:creationId xmlns:a16="http://schemas.microsoft.com/office/drawing/2014/main" id="{99F8C5F7-1D5A-2944-9E68-4E97967558DF}"/>
              </a:ext>
            </a:extLst>
          </p:cNvPr>
          <p:cNvGrpSpPr/>
          <p:nvPr/>
        </p:nvGrpSpPr>
        <p:grpSpPr>
          <a:xfrm>
            <a:off x="591125" y="2201917"/>
            <a:ext cx="1799087" cy="2070726"/>
            <a:chOff x="1182250" y="4403834"/>
            <a:chExt cx="3598173" cy="4141451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26C46BD1-66CC-D14F-BB33-B59972F01211}"/>
                </a:ext>
              </a:extLst>
            </p:cNvPr>
            <p:cNvGrpSpPr/>
            <p:nvPr/>
          </p:nvGrpSpPr>
          <p:grpSpPr>
            <a:xfrm>
              <a:off x="1182250" y="4403834"/>
              <a:ext cx="3598173" cy="2597231"/>
              <a:chOff x="1182250" y="4403834"/>
              <a:chExt cx="3598173" cy="2597231"/>
            </a:xfrm>
          </p:grpSpPr>
          <p:grpSp>
            <p:nvGrpSpPr>
              <p:cNvPr id="34" name="Group 25">
                <a:extLst>
                  <a:ext uri="{FF2B5EF4-FFF2-40B4-BE49-F238E27FC236}">
                    <a16:creationId xmlns:a16="http://schemas.microsoft.com/office/drawing/2014/main" id="{8FF75FA3-F625-784A-AFAF-3B3463AED70B}"/>
                  </a:ext>
                </a:extLst>
              </p:cNvPr>
              <p:cNvGrpSpPr/>
              <p:nvPr/>
            </p:nvGrpSpPr>
            <p:grpSpPr>
              <a:xfrm>
                <a:off x="1182250" y="4403834"/>
                <a:ext cx="3598173" cy="293659"/>
                <a:chOff x="0" y="0"/>
                <a:chExt cx="13822812" cy="665488"/>
              </a:xfrm>
            </p:grpSpPr>
            <p:grpSp>
              <p:nvGrpSpPr>
                <p:cNvPr id="35" name="Group 26">
                  <a:extLst>
                    <a:ext uri="{FF2B5EF4-FFF2-40B4-BE49-F238E27FC236}">
                      <a16:creationId xmlns:a16="http://schemas.microsoft.com/office/drawing/2014/main" id="{D476B975-D6C0-E34E-8D70-F40D288E8F2E}"/>
                    </a:ext>
                  </a:extLst>
                </p:cNvPr>
                <p:cNvGrpSpPr/>
                <p:nvPr/>
              </p:nvGrpSpPr>
              <p:grpSpPr>
                <a:xfrm>
                  <a:off x="0" y="0"/>
                  <a:ext cx="13822812" cy="665488"/>
                  <a:chOff x="0" y="0"/>
                  <a:chExt cx="47029911" cy="2264215"/>
                </a:xfrm>
              </p:grpSpPr>
              <p:sp>
                <p:nvSpPr>
                  <p:cNvPr id="40" name="Freeform 27">
                    <a:extLst>
                      <a:ext uri="{FF2B5EF4-FFF2-40B4-BE49-F238E27FC236}">
                        <a16:creationId xmlns:a16="http://schemas.microsoft.com/office/drawing/2014/main" id="{B473DE5C-244F-0844-A08B-6DF83477758A}"/>
                      </a:ext>
                    </a:extLst>
                  </p:cNvPr>
                  <p:cNvSpPr/>
                  <p:nvPr/>
                </p:nvSpPr>
                <p:spPr>
                  <a:xfrm>
                    <a:off x="72390" y="72390"/>
                    <a:ext cx="46885131" cy="211943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6885131" h="2119436">
                        <a:moveTo>
                          <a:pt x="0" y="0"/>
                        </a:moveTo>
                        <a:lnTo>
                          <a:pt x="46885131" y="0"/>
                        </a:lnTo>
                        <a:lnTo>
                          <a:pt x="46885131" y="2119436"/>
                        </a:lnTo>
                        <a:lnTo>
                          <a:pt x="0" y="2119436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EDA8AC"/>
                  </a:solidFill>
                </p:spPr>
              </p:sp>
              <p:sp>
                <p:nvSpPr>
                  <p:cNvPr id="41" name="Freeform 28">
                    <a:extLst>
                      <a:ext uri="{FF2B5EF4-FFF2-40B4-BE49-F238E27FC236}">
                        <a16:creationId xmlns:a16="http://schemas.microsoft.com/office/drawing/2014/main" id="{EF499398-C924-B446-8B4B-57CF8473DA07}"/>
                      </a:ext>
                    </a:extLst>
                  </p:cNvPr>
                  <p:cNvSpPr/>
                  <p:nvPr/>
                </p:nvSpPr>
                <p:spPr>
                  <a:xfrm>
                    <a:off x="0" y="0"/>
                    <a:ext cx="47029911" cy="226421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7029911" h="2264215">
                        <a:moveTo>
                          <a:pt x="46885132" y="2119436"/>
                        </a:moveTo>
                        <a:lnTo>
                          <a:pt x="47029911" y="2119436"/>
                        </a:lnTo>
                        <a:lnTo>
                          <a:pt x="47029911" y="2264215"/>
                        </a:lnTo>
                        <a:lnTo>
                          <a:pt x="46885132" y="2264215"/>
                        </a:lnTo>
                        <a:lnTo>
                          <a:pt x="46885132" y="2119435"/>
                        </a:lnTo>
                        <a:close/>
                        <a:moveTo>
                          <a:pt x="0" y="144780"/>
                        </a:moveTo>
                        <a:lnTo>
                          <a:pt x="144780" y="144780"/>
                        </a:lnTo>
                        <a:lnTo>
                          <a:pt x="144780" y="2119436"/>
                        </a:lnTo>
                        <a:lnTo>
                          <a:pt x="0" y="2119436"/>
                        </a:lnTo>
                        <a:lnTo>
                          <a:pt x="0" y="144780"/>
                        </a:lnTo>
                        <a:close/>
                        <a:moveTo>
                          <a:pt x="0" y="2119436"/>
                        </a:moveTo>
                        <a:lnTo>
                          <a:pt x="144780" y="2119436"/>
                        </a:lnTo>
                        <a:lnTo>
                          <a:pt x="144780" y="2264215"/>
                        </a:lnTo>
                        <a:lnTo>
                          <a:pt x="0" y="2264215"/>
                        </a:lnTo>
                        <a:lnTo>
                          <a:pt x="0" y="2119435"/>
                        </a:lnTo>
                        <a:close/>
                        <a:moveTo>
                          <a:pt x="46885132" y="144780"/>
                        </a:moveTo>
                        <a:lnTo>
                          <a:pt x="47029911" y="144780"/>
                        </a:lnTo>
                        <a:lnTo>
                          <a:pt x="47029911" y="2119436"/>
                        </a:lnTo>
                        <a:lnTo>
                          <a:pt x="46885132" y="2119436"/>
                        </a:lnTo>
                        <a:lnTo>
                          <a:pt x="46885132" y="144780"/>
                        </a:lnTo>
                        <a:close/>
                        <a:moveTo>
                          <a:pt x="144780" y="2119436"/>
                        </a:moveTo>
                        <a:lnTo>
                          <a:pt x="46885132" y="2119436"/>
                        </a:lnTo>
                        <a:lnTo>
                          <a:pt x="46885132" y="2264215"/>
                        </a:lnTo>
                        <a:lnTo>
                          <a:pt x="144780" y="2264215"/>
                        </a:lnTo>
                        <a:lnTo>
                          <a:pt x="144780" y="2119435"/>
                        </a:lnTo>
                        <a:close/>
                        <a:moveTo>
                          <a:pt x="46885132" y="0"/>
                        </a:moveTo>
                        <a:lnTo>
                          <a:pt x="47029911" y="0"/>
                        </a:lnTo>
                        <a:lnTo>
                          <a:pt x="47029911" y="144780"/>
                        </a:lnTo>
                        <a:lnTo>
                          <a:pt x="46885132" y="144780"/>
                        </a:lnTo>
                        <a:lnTo>
                          <a:pt x="46885132" y="0"/>
                        </a:lnTo>
                        <a:close/>
                        <a:moveTo>
                          <a:pt x="0" y="0"/>
                        </a:moveTo>
                        <a:lnTo>
                          <a:pt x="144780" y="0"/>
                        </a:lnTo>
                        <a:lnTo>
                          <a:pt x="144780" y="144780"/>
                        </a:lnTo>
                        <a:lnTo>
                          <a:pt x="0" y="144780"/>
                        </a:lnTo>
                        <a:lnTo>
                          <a:pt x="0" y="0"/>
                        </a:lnTo>
                        <a:close/>
                        <a:moveTo>
                          <a:pt x="144780" y="0"/>
                        </a:moveTo>
                        <a:lnTo>
                          <a:pt x="46885132" y="0"/>
                        </a:lnTo>
                        <a:lnTo>
                          <a:pt x="46885132" y="144780"/>
                        </a:lnTo>
                        <a:lnTo>
                          <a:pt x="144780" y="144780"/>
                        </a:lnTo>
                        <a:lnTo>
                          <a:pt x="144780" y="0"/>
                        </a:lnTo>
                        <a:close/>
                      </a:path>
                    </a:pathLst>
                  </a:custGeom>
                  <a:solidFill>
                    <a:srgbClr val="201139"/>
                  </a:solidFill>
                </p:spPr>
              </p:sp>
            </p:grpSp>
            <p:pic>
              <p:nvPicPr>
                <p:cNvPr id="36" name="Picture 29">
                  <a:extLst>
                    <a:ext uri="{FF2B5EF4-FFF2-40B4-BE49-F238E27FC236}">
                      <a16:creationId xmlns:a16="http://schemas.microsoft.com/office/drawing/2014/main" id="{7C787A55-AB53-9F46-8128-21E0706C4469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  <a:ext uri="{96DAC541-7B7A-43D3-8B79-37D633B846F1}">
                      <asvg:svgBlip xmlns:asvg="http://schemas.microsoft.com/office/drawing/2016/SVG/main" r:embed="rId5"/>
                    </a:ext>
                  </a:extLst>
                </a:blip>
                <a:srcRect/>
                <a:stretch>
                  <a:fillRect/>
                </a:stretch>
              </p:blipFill>
              <p:spPr>
                <a:xfrm>
                  <a:off x="13281779" y="210506"/>
                  <a:ext cx="244475" cy="244475"/>
                </a:xfrm>
                <a:prstGeom prst="rect">
                  <a:avLst/>
                </a:prstGeom>
              </p:spPr>
            </p:pic>
            <p:grpSp>
              <p:nvGrpSpPr>
                <p:cNvPr id="37" name="Group 30">
                  <a:extLst>
                    <a:ext uri="{FF2B5EF4-FFF2-40B4-BE49-F238E27FC236}">
                      <a16:creationId xmlns:a16="http://schemas.microsoft.com/office/drawing/2014/main" id="{79549D26-1E0F-6F46-ACEC-4959FDE04AE3}"/>
                    </a:ext>
                  </a:extLst>
                </p:cNvPr>
                <p:cNvGrpSpPr/>
                <p:nvPr/>
              </p:nvGrpSpPr>
              <p:grpSpPr>
                <a:xfrm>
                  <a:off x="12734283" y="241312"/>
                  <a:ext cx="259969" cy="213669"/>
                  <a:chOff x="0" y="0"/>
                  <a:chExt cx="553256" cy="454724"/>
                </a:xfrm>
              </p:grpSpPr>
              <p:sp>
                <p:nvSpPr>
                  <p:cNvPr id="39" name="Freeform 31">
                    <a:extLst>
                      <a:ext uri="{FF2B5EF4-FFF2-40B4-BE49-F238E27FC236}">
                        <a16:creationId xmlns:a16="http://schemas.microsoft.com/office/drawing/2014/main" id="{630D43A4-7145-6540-B9F2-0D6091CF4FCC}"/>
                      </a:ext>
                    </a:extLst>
                  </p:cNvPr>
                  <p:cNvSpPr/>
                  <p:nvPr/>
                </p:nvSpPr>
                <p:spPr>
                  <a:xfrm>
                    <a:off x="0" y="0"/>
                    <a:ext cx="553256" cy="45472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553256" h="454724">
                        <a:moveTo>
                          <a:pt x="0" y="0"/>
                        </a:moveTo>
                        <a:lnTo>
                          <a:pt x="0" y="454724"/>
                        </a:lnTo>
                        <a:lnTo>
                          <a:pt x="553256" y="454724"/>
                        </a:lnTo>
                        <a:lnTo>
                          <a:pt x="553256" y="0"/>
                        </a:lnTo>
                        <a:lnTo>
                          <a:pt x="0" y="0"/>
                        </a:lnTo>
                        <a:close/>
                        <a:moveTo>
                          <a:pt x="492296" y="393764"/>
                        </a:moveTo>
                        <a:lnTo>
                          <a:pt x="59690" y="393764"/>
                        </a:lnTo>
                        <a:lnTo>
                          <a:pt x="59690" y="59690"/>
                        </a:lnTo>
                        <a:lnTo>
                          <a:pt x="492296" y="59690"/>
                        </a:lnTo>
                        <a:lnTo>
                          <a:pt x="492296" y="393764"/>
                        </a:lnTo>
                        <a:close/>
                      </a:path>
                    </a:pathLst>
                  </a:custGeom>
                  <a:solidFill>
                    <a:srgbClr val="100F0D"/>
                  </a:solidFill>
                </p:spPr>
              </p:sp>
            </p:grpSp>
            <p:sp>
              <p:nvSpPr>
                <p:cNvPr id="38" name="AutoShape 32">
                  <a:extLst>
                    <a:ext uri="{FF2B5EF4-FFF2-40B4-BE49-F238E27FC236}">
                      <a16:creationId xmlns:a16="http://schemas.microsoft.com/office/drawing/2014/main" id="{6BBF70DF-2FA1-3C4B-AE6F-46151B3CF63A}"/>
                    </a:ext>
                  </a:extLst>
                </p:cNvPr>
                <p:cNvSpPr/>
                <p:nvPr/>
              </p:nvSpPr>
              <p:spPr>
                <a:xfrm>
                  <a:off x="12202278" y="407829"/>
                  <a:ext cx="244476" cy="0"/>
                </a:xfrm>
                <a:prstGeom prst="line">
                  <a:avLst/>
                </a:prstGeom>
                <a:ln w="38100" cap="rnd">
                  <a:solidFill>
                    <a:srgbClr val="000000"/>
                  </a:solidFill>
                  <a:prstDash val="solid"/>
                  <a:headEnd type="none" w="sm" len="sm"/>
                  <a:tailEnd type="none" w="sm" len="sm"/>
                </a:ln>
              </p:spPr>
            </p:sp>
          </p:grpSp>
          <p:grpSp>
            <p:nvGrpSpPr>
              <p:cNvPr id="42" name="Group 7">
                <a:extLst>
                  <a:ext uri="{FF2B5EF4-FFF2-40B4-BE49-F238E27FC236}">
                    <a16:creationId xmlns:a16="http://schemas.microsoft.com/office/drawing/2014/main" id="{DB3620AE-379F-5841-84E6-02F16C9436B2}"/>
                  </a:ext>
                </a:extLst>
              </p:cNvPr>
              <p:cNvGrpSpPr/>
              <p:nvPr/>
            </p:nvGrpSpPr>
            <p:grpSpPr>
              <a:xfrm>
                <a:off x="1187786" y="4697492"/>
                <a:ext cx="3587097" cy="2303573"/>
                <a:chOff x="0" y="0"/>
                <a:chExt cx="47029911" cy="35690515"/>
              </a:xfrm>
            </p:grpSpPr>
            <p:sp>
              <p:nvSpPr>
                <p:cNvPr id="43" name="Freeform 8">
                  <a:extLst>
                    <a:ext uri="{FF2B5EF4-FFF2-40B4-BE49-F238E27FC236}">
                      <a16:creationId xmlns:a16="http://schemas.microsoft.com/office/drawing/2014/main" id="{8DAA9427-B52B-0246-8B3E-742928472722}"/>
                    </a:ext>
                  </a:extLst>
                </p:cNvPr>
                <p:cNvSpPr/>
                <p:nvPr/>
              </p:nvSpPr>
              <p:spPr>
                <a:xfrm>
                  <a:off x="72390" y="72390"/>
                  <a:ext cx="46885131" cy="3554573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6885131" h="35545737">
                      <a:moveTo>
                        <a:pt x="0" y="0"/>
                      </a:moveTo>
                      <a:lnTo>
                        <a:pt x="46885131" y="0"/>
                      </a:lnTo>
                      <a:lnTo>
                        <a:pt x="46885131" y="35545737"/>
                      </a:lnTo>
                      <a:lnTo>
                        <a:pt x="0" y="35545737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</p:spPr>
            </p:sp>
            <p:sp>
              <p:nvSpPr>
                <p:cNvPr id="44" name="Freeform 9">
                  <a:extLst>
                    <a:ext uri="{FF2B5EF4-FFF2-40B4-BE49-F238E27FC236}">
                      <a16:creationId xmlns:a16="http://schemas.microsoft.com/office/drawing/2014/main" id="{90FE79BA-EDC5-544A-BDFF-ADD1B90CC90C}"/>
                    </a:ext>
                  </a:extLst>
                </p:cNvPr>
                <p:cNvSpPr/>
                <p:nvPr/>
              </p:nvSpPr>
              <p:spPr>
                <a:xfrm>
                  <a:off x="0" y="0"/>
                  <a:ext cx="47029911" cy="3569051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7029911" h="35690516">
                      <a:moveTo>
                        <a:pt x="46885132" y="35545734"/>
                      </a:moveTo>
                      <a:lnTo>
                        <a:pt x="47029911" y="35545734"/>
                      </a:lnTo>
                      <a:lnTo>
                        <a:pt x="47029911" y="35690516"/>
                      </a:lnTo>
                      <a:lnTo>
                        <a:pt x="46885132" y="35690516"/>
                      </a:lnTo>
                      <a:lnTo>
                        <a:pt x="46885132" y="35545734"/>
                      </a:lnTo>
                      <a:close/>
                      <a:moveTo>
                        <a:pt x="0" y="144780"/>
                      </a:moveTo>
                      <a:lnTo>
                        <a:pt x="144780" y="144780"/>
                      </a:lnTo>
                      <a:lnTo>
                        <a:pt x="144780" y="35545734"/>
                      </a:lnTo>
                      <a:lnTo>
                        <a:pt x="0" y="35545734"/>
                      </a:lnTo>
                      <a:lnTo>
                        <a:pt x="0" y="144780"/>
                      </a:lnTo>
                      <a:close/>
                      <a:moveTo>
                        <a:pt x="0" y="35545734"/>
                      </a:moveTo>
                      <a:lnTo>
                        <a:pt x="144780" y="35545734"/>
                      </a:lnTo>
                      <a:lnTo>
                        <a:pt x="144780" y="35690516"/>
                      </a:lnTo>
                      <a:lnTo>
                        <a:pt x="0" y="35690516"/>
                      </a:lnTo>
                      <a:lnTo>
                        <a:pt x="0" y="35545734"/>
                      </a:lnTo>
                      <a:close/>
                      <a:moveTo>
                        <a:pt x="46885132" y="144780"/>
                      </a:moveTo>
                      <a:lnTo>
                        <a:pt x="47029911" y="144780"/>
                      </a:lnTo>
                      <a:lnTo>
                        <a:pt x="47029911" y="35545734"/>
                      </a:lnTo>
                      <a:lnTo>
                        <a:pt x="46885132" y="35545734"/>
                      </a:lnTo>
                      <a:lnTo>
                        <a:pt x="46885132" y="144780"/>
                      </a:lnTo>
                      <a:close/>
                      <a:moveTo>
                        <a:pt x="144780" y="35545734"/>
                      </a:moveTo>
                      <a:lnTo>
                        <a:pt x="46885132" y="35545734"/>
                      </a:lnTo>
                      <a:lnTo>
                        <a:pt x="46885132" y="35690516"/>
                      </a:lnTo>
                      <a:lnTo>
                        <a:pt x="144780" y="35690516"/>
                      </a:lnTo>
                      <a:lnTo>
                        <a:pt x="144780" y="35545734"/>
                      </a:lnTo>
                      <a:close/>
                      <a:moveTo>
                        <a:pt x="46885132" y="0"/>
                      </a:moveTo>
                      <a:lnTo>
                        <a:pt x="47029911" y="0"/>
                      </a:lnTo>
                      <a:lnTo>
                        <a:pt x="47029911" y="144780"/>
                      </a:lnTo>
                      <a:lnTo>
                        <a:pt x="46885132" y="144780"/>
                      </a:lnTo>
                      <a:lnTo>
                        <a:pt x="46885132" y="0"/>
                      </a:lnTo>
                      <a:close/>
                      <a:moveTo>
                        <a:pt x="0" y="0"/>
                      </a:moveTo>
                      <a:lnTo>
                        <a:pt x="144780" y="0"/>
                      </a:lnTo>
                      <a:lnTo>
                        <a:pt x="144780" y="144780"/>
                      </a:lnTo>
                      <a:lnTo>
                        <a:pt x="0" y="144780"/>
                      </a:lnTo>
                      <a:lnTo>
                        <a:pt x="0" y="0"/>
                      </a:lnTo>
                      <a:close/>
                      <a:moveTo>
                        <a:pt x="144780" y="0"/>
                      </a:moveTo>
                      <a:lnTo>
                        <a:pt x="46885132" y="0"/>
                      </a:lnTo>
                      <a:lnTo>
                        <a:pt x="46885132" y="144780"/>
                      </a:lnTo>
                      <a:lnTo>
                        <a:pt x="144780" y="144780"/>
                      </a:lnTo>
                      <a:lnTo>
                        <a:pt x="144780" y="0"/>
                      </a:lnTo>
                      <a:close/>
                    </a:path>
                  </a:pathLst>
                </a:custGeom>
                <a:solidFill>
                  <a:srgbClr val="201139"/>
                </a:solidFill>
              </p:spPr>
            </p:sp>
          </p:grp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2" name="TextBox 22"/>
                <p:cNvSpPr txBox="1"/>
                <p:nvPr/>
              </p:nvSpPr>
              <p:spPr>
                <a:xfrm>
                  <a:off x="1603294" y="4658964"/>
                  <a:ext cx="2701103" cy="3886321"/>
                </a:xfrm>
                <a:prstGeom prst="rect">
                  <a:avLst/>
                </a:prstGeom>
              </p:spPr>
              <p:txBody>
                <a:bodyPr lIns="0" tIns="0" rIns="0" bIns="0" rtlCol="0" anchor="t">
                  <a:spAutoFit/>
                </a:bodyPr>
                <a:lstStyle/>
                <a:p>
                  <a:pPr algn="ctr">
                    <a:lnSpc>
                      <a:spcPts val="3316"/>
                    </a:lnSpc>
                  </a:pPr>
                  <a:r>
                    <a:rPr lang="en-US" sz="2250" b="1" dirty="0" err="1">
                      <a:solidFill>
                        <a:srgbClr val="3A2812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Quy</a:t>
                  </a:r>
                  <a:r>
                    <a:rPr lang="en-US" sz="2250" b="1" dirty="0">
                      <a:solidFill>
                        <a:srgbClr val="3A2812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250" b="1" dirty="0" err="1">
                      <a:solidFill>
                        <a:srgbClr val="3A2812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ước</a:t>
                  </a:r>
                  <a:r>
                    <a:rPr lang="en-US" sz="2250" b="1" dirty="0">
                      <a:solidFill>
                        <a:srgbClr val="3A2812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:</a:t>
                  </a:r>
                </a:p>
                <a:p>
                  <a:pPr lvl="0"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ar-AE" sz="225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Fira Sans Extra Condensed"/>
                              </a:rPr>
                            </m:ctrlPr>
                          </m:sSupPr>
                          <m:e>
                            <m:r>
                              <a:rPr lang="ar-AE" sz="225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Fira Sans Extra Condensed"/>
                              </a:rPr>
                              <m:t>𝒂</m:t>
                            </m:r>
                          </m:e>
                          <m:sup>
                            <m:r>
                              <a:rPr lang="en-US" sz="225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Fira Sans Extra Condensed"/>
                              </a:rPr>
                              <m:t>𝟏</m:t>
                            </m:r>
                          </m:sup>
                        </m:sSup>
                        <m:r>
                          <a:rPr lang="en-US" sz="225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Fira Sans Extra Condensed"/>
                          </a:rPr>
                          <m:t>=?</m:t>
                        </m:r>
                      </m:oMath>
                    </m:oMathPara>
                  </a14:m>
                  <a:endParaRPr lang="en-US" sz="225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Fira Sans Extra Condensed"/>
                  </a:endParaRPr>
                </a:p>
                <a:p>
                  <a:pPr lvl="0"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ar-AE" sz="225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Fira Sans Extra Condensed"/>
                              </a:rPr>
                            </m:ctrlPr>
                          </m:sSupPr>
                          <m:e>
                            <m:r>
                              <a:rPr lang="ar-AE" sz="225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Fira Sans Extra Condensed"/>
                              </a:rPr>
                              <m:t>𝒂</m:t>
                            </m:r>
                          </m:e>
                          <m:sup>
                            <m:r>
                              <a:rPr lang="en-US" sz="225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Fira Sans Extra Condensed"/>
                              </a:rPr>
                              <m:t>𝟎</m:t>
                            </m:r>
                          </m:sup>
                        </m:sSup>
                        <m:r>
                          <a:rPr lang="en-US" sz="225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Fira Sans Extra Condensed"/>
                          </a:rPr>
                          <m:t>=?</m:t>
                        </m:r>
                      </m:oMath>
                    </m:oMathPara>
                  </a14:m>
                  <a:endParaRPr lang="en-US" sz="225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algn="ctr">
                    <a:lnSpc>
                      <a:spcPts val="3316"/>
                    </a:lnSpc>
                  </a:pPr>
                  <a:endParaRPr lang="en-US" sz="2369" b="1" dirty="0">
                    <a:solidFill>
                      <a:srgbClr val="3A281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algn="ctr">
                    <a:lnSpc>
                      <a:spcPts val="3316"/>
                    </a:lnSpc>
                  </a:pPr>
                  <a:endParaRPr lang="en-US" sz="2369" b="1" dirty="0">
                    <a:solidFill>
                      <a:srgbClr val="3A281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22" name="TextBox 2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03294" y="4658964"/>
                  <a:ext cx="2701103" cy="3886321"/>
                </a:xfrm>
                <a:prstGeom prst="rect">
                  <a:avLst/>
                </a:prstGeom>
                <a:blipFill>
                  <a:blip r:embed="rId6"/>
                  <a:stretch>
                    <a:fillRect l="-5882" t="-2194" r="-543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6" name="Group 85">
            <a:extLst>
              <a:ext uri="{FF2B5EF4-FFF2-40B4-BE49-F238E27FC236}">
                <a16:creationId xmlns:a16="http://schemas.microsoft.com/office/drawing/2014/main" id="{637F0590-5C22-4F4C-BDBB-CB8E65875540}"/>
              </a:ext>
            </a:extLst>
          </p:cNvPr>
          <p:cNvGrpSpPr/>
          <p:nvPr/>
        </p:nvGrpSpPr>
        <p:grpSpPr>
          <a:xfrm>
            <a:off x="6593701" y="3718841"/>
            <a:ext cx="2277377" cy="1298616"/>
            <a:chOff x="13187402" y="7437682"/>
            <a:chExt cx="4554753" cy="2597231"/>
          </a:xfrm>
        </p:grpSpPr>
        <p:grpSp>
          <p:nvGrpSpPr>
            <p:cNvPr id="57" name="Group 56">
              <a:extLst>
                <a:ext uri="{FF2B5EF4-FFF2-40B4-BE49-F238E27FC236}">
                  <a16:creationId xmlns:a16="http://schemas.microsoft.com/office/drawing/2014/main" id="{C632CD8E-88E0-AB43-A0F7-B2C9CEABA306}"/>
                </a:ext>
              </a:extLst>
            </p:cNvPr>
            <p:cNvGrpSpPr/>
            <p:nvPr/>
          </p:nvGrpSpPr>
          <p:grpSpPr>
            <a:xfrm>
              <a:off x="13187402" y="7437682"/>
              <a:ext cx="4554753" cy="2597231"/>
              <a:chOff x="1182250" y="4403834"/>
              <a:chExt cx="3598173" cy="2597231"/>
            </a:xfrm>
          </p:grpSpPr>
          <p:grpSp>
            <p:nvGrpSpPr>
              <p:cNvPr id="58" name="Group 25">
                <a:extLst>
                  <a:ext uri="{FF2B5EF4-FFF2-40B4-BE49-F238E27FC236}">
                    <a16:creationId xmlns:a16="http://schemas.microsoft.com/office/drawing/2014/main" id="{AB462916-7C9F-2141-9D9B-2499EE23E1AF}"/>
                  </a:ext>
                </a:extLst>
              </p:cNvPr>
              <p:cNvGrpSpPr/>
              <p:nvPr/>
            </p:nvGrpSpPr>
            <p:grpSpPr>
              <a:xfrm>
                <a:off x="1182250" y="4403834"/>
                <a:ext cx="3598173" cy="293659"/>
                <a:chOff x="0" y="0"/>
                <a:chExt cx="13822812" cy="665488"/>
              </a:xfrm>
            </p:grpSpPr>
            <p:grpSp>
              <p:nvGrpSpPr>
                <p:cNvPr id="62" name="Group 26">
                  <a:extLst>
                    <a:ext uri="{FF2B5EF4-FFF2-40B4-BE49-F238E27FC236}">
                      <a16:creationId xmlns:a16="http://schemas.microsoft.com/office/drawing/2014/main" id="{46D24C4E-B3BB-3040-862C-ACDB242E0864}"/>
                    </a:ext>
                  </a:extLst>
                </p:cNvPr>
                <p:cNvGrpSpPr/>
                <p:nvPr/>
              </p:nvGrpSpPr>
              <p:grpSpPr>
                <a:xfrm>
                  <a:off x="0" y="0"/>
                  <a:ext cx="13822812" cy="665488"/>
                  <a:chOff x="0" y="0"/>
                  <a:chExt cx="47029911" cy="2264215"/>
                </a:xfrm>
              </p:grpSpPr>
              <p:sp>
                <p:nvSpPr>
                  <p:cNvPr id="67" name="Freeform 27">
                    <a:extLst>
                      <a:ext uri="{FF2B5EF4-FFF2-40B4-BE49-F238E27FC236}">
                        <a16:creationId xmlns:a16="http://schemas.microsoft.com/office/drawing/2014/main" id="{6553FDE6-DE67-A74F-8C27-BAA436CA0C59}"/>
                      </a:ext>
                    </a:extLst>
                  </p:cNvPr>
                  <p:cNvSpPr/>
                  <p:nvPr/>
                </p:nvSpPr>
                <p:spPr>
                  <a:xfrm>
                    <a:off x="72390" y="72390"/>
                    <a:ext cx="46885131" cy="211943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6885131" h="2119436">
                        <a:moveTo>
                          <a:pt x="0" y="0"/>
                        </a:moveTo>
                        <a:lnTo>
                          <a:pt x="46885131" y="0"/>
                        </a:lnTo>
                        <a:lnTo>
                          <a:pt x="46885131" y="2119436"/>
                        </a:lnTo>
                        <a:lnTo>
                          <a:pt x="0" y="2119436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EDA8AC"/>
                  </a:solidFill>
                </p:spPr>
              </p:sp>
              <p:sp>
                <p:nvSpPr>
                  <p:cNvPr id="68" name="Freeform 28">
                    <a:extLst>
                      <a:ext uri="{FF2B5EF4-FFF2-40B4-BE49-F238E27FC236}">
                        <a16:creationId xmlns:a16="http://schemas.microsoft.com/office/drawing/2014/main" id="{434056E6-B94D-4143-A031-428841CE487D}"/>
                      </a:ext>
                    </a:extLst>
                  </p:cNvPr>
                  <p:cNvSpPr/>
                  <p:nvPr/>
                </p:nvSpPr>
                <p:spPr>
                  <a:xfrm>
                    <a:off x="0" y="0"/>
                    <a:ext cx="47029911" cy="226421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7029911" h="2264215">
                        <a:moveTo>
                          <a:pt x="46885132" y="2119436"/>
                        </a:moveTo>
                        <a:lnTo>
                          <a:pt x="47029911" y="2119436"/>
                        </a:lnTo>
                        <a:lnTo>
                          <a:pt x="47029911" y="2264215"/>
                        </a:lnTo>
                        <a:lnTo>
                          <a:pt x="46885132" y="2264215"/>
                        </a:lnTo>
                        <a:lnTo>
                          <a:pt x="46885132" y="2119435"/>
                        </a:lnTo>
                        <a:close/>
                        <a:moveTo>
                          <a:pt x="0" y="144780"/>
                        </a:moveTo>
                        <a:lnTo>
                          <a:pt x="144780" y="144780"/>
                        </a:lnTo>
                        <a:lnTo>
                          <a:pt x="144780" y="2119436"/>
                        </a:lnTo>
                        <a:lnTo>
                          <a:pt x="0" y="2119436"/>
                        </a:lnTo>
                        <a:lnTo>
                          <a:pt x="0" y="144780"/>
                        </a:lnTo>
                        <a:close/>
                        <a:moveTo>
                          <a:pt x="0" y="2119436"/>
                        </a:moveTo>
                        <a:lnTo>
                          <a:pt x="144780" y="2119436"/>
                        </a:lnTo>
                        <a:lnTo>
                          <a:pt x="144780" y="2264215"/>
                        </a:lnTo>
                        <a:lnTo>
                          <a:pt x="0" y="2264215"/>
                        </a:lnTo>
                        <a:lnTo>
                          <a:pt x="0" y="2119435"/>
                        </a:lnTo>
                        <a:close/>
                        <a:moveTo>
                          <a:pt x="46885132" y="144780"/>
                        </a:moveTo>
                        <a:lnTo>
                          <a:pt x="47029911" y="144780"/>
                        </a:lnTo>
                        <a:lnTo>
                          <a:pt x="47029911" y="2119436"/>
                        </a:lnTo>
                        <a:lnTo>
                          <a:pt x="46885132" y="2119436"/>
                        </a:lnTo>
                        <a:lnTo>
                          <a:pt x="46885132" y="144780"/>
                        </a:lnTo>
                        <a:close/>
                        <a:moveTo>
                          <a:pt x="144780" y="2119436"/>
                        </a:moveTo>
                        <a:lnTo>
                          <a:pt x="46885132" y="2119436"/>
                        </a:lnTo>
                        <a:lnTo>
                          <a:pt x="46885132" y="2264215"/>
                        </a:lnTo>
                        <a:lnTo>
                          <a:pt x="144780" y="2264215"/>
                        </a:lnTo>
                        <a:lnTo>
                          <a:pt x="144780" y="2119435"/>
                        </a:lnTo>
                        <a:close/>
                        <a:moveTo>
                          <a:pt x="46885132" y="0"/>
                        </a:moveTo>
                        <a:lnTo>
                          <a:pt x="47029911" y="0"/>
                        </a:lnTo>
                        <a:lnTo>
                          <a:pt x="47029911" y="144780"/>
                        </a:lnTo>
                        <a:lnTo>
                          <a:pt x="46885132" y="144780"/>
                        </a:lnTo>
                        <a:lnTo>
                          <a:pt x="46885132" y="0"/>
                        </a:lnTo>
                        <a:close/>
                        <a:moveTo>
                          <a:pt x="0" y="0"/>
                        </a:moveTo>
                        <a:lnTo>
                          <a:pt x="144780" y="0"/>
                        </a:lnTo>
                        <a:lnTo>
                          <a:pt x="144780" y="144780"/>
                        </a:lnTo>
                        <a:lnTo>
                          <a:pt x="0" y="144780"/>
                        </a:lnTo>
                        <a:lnTo>
                          <a:pt x="0" y="0"/>
                        </a:lnTo>
                        <a:close/>
                        <a:moveTo>
                          <a:pt x="144780" y="0"/>
                        </a:moveTo>
                        <a:lnTo>
                          <a:pt x="46885132" y="0"/>
                        </a:lnTo>
                        <a:lnTo>
                          <a:pt x="46885132" y="144780"/>
                        </a:lnTo>
                        <a:lnTo>
                          <a:pt x="144780" y="144780"/>
                        </a:lnTo>
                        <a:lnTo>
                          <a:pt x="144780" y="0"/>
                        </a:lnTo>
                        <a:close/>
                      </a:path>
                    </a:pathLst>
                  </a:custGeom>
                  <a:solidFill>
                    <a:srgbClr val="201139"/>
                  </a:solidFill>
                </p:spPr>
              </p:sp>
            </p:grpSp>
            <p:pic>
              <p:nvPicPr>
                <p:cNvPr id="63" name="Picture 29">
                  <a:extLst>
                    <a:ext uri="{FF2B5EF4-FFF2-40B4-BE49-F238E27FC236}">
                      <a16:creationId xmlns:a16="http://schemas.microsoft.com/office/drawing/2014/main" id="{024A401C-43F7-BB4E-AB51-096E4BF5153D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  <a:ext uri="{96DAC541-7B7A-43D3-8B79-37D633B846F1}">
                      <asvg:svgBlip xmlns:asvg="http://schemas.microsoft.com/office/drawing/2016/SVG/main" r:embed="rId5"/>
                    </a:ext>
                  </a:extLst>
                </a:blip>
                <a:srcRect/>
                <a:stretch>
                  <a:fillRect/>
                </a:stretch>
              </p:blipFill>
              <p:spPr>
                <a:xfrm>
                  <a:off x="13281779" y="210506"/>
                  <a:ext cx="244475" cy="244475"/>
                </a:xfrm>
                <a:prstGeom prst="rect">
                  <a:avLst/>
                </a:prstGeom>
              </p:spPr>
            </p:pic>
            <p:grpSp>
              <p:nvGrpSpPr>
                <p:cNvPr id="64" name="Group 30">
                  <a:extLst>
                    <a:ext uri="{FF2B5EF4-FFF2-40B4-BE49-F238E27FC236}">
                      <a16:creationId xmlns:a16="http://schemas.microsoft.com/office/drawing/2014/main" id="{FF0960E6-8E12-3948-A72E-85C90F7EFEA6}"/>
                    </a:ext>
                  </a:extLst>
                </p:cNvPr>
                <p:cNvGrpSpPr/>
                <p:nvPr/>
              </p:nvGrpSpPr>
              <p:grpSpPr>
                <a:xfrm>
                  <a:off x="12734283" y="241312"/>
                  <a:ext cx="259969" cy="213669"/>
                  <a:chOff x="0" y="0"/>
                  <a:chExt cx="553256" cy="454724"/>
                </a:xfrm>
              </p:grpSpPr>
              <p:sp>
                <p:nvSpPr>
                  <p:cNvPr id="66" name="Freeform 31">
                    <a:extLst>
                      <a:ext uri="{FF2B5EF4-FFF2-40B4-BE49-F238E27FC236}">
                        <a16:creationId xmlns:a16="http://schemas.microsoft.com/office/drawing/2014/main" id="{3925EE72-8FB3-EE47-AD12-1A92766CDA9F}"/>
                      </a:ext>
                    </a:extLst>
                  </p:cNvPr>
                  <p:cNvSpPr/>
                  <p:nvPr/>
                </p:nvSpPr>
                <p:spPr>
                  <a:xfrm>
                    <a:off x="0" y="0"/>
                    <a:ext cx="553256" cy="45472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553256" h="454724">
                        <a:moveTo>
                          <a:pt x="0" y="0"/>
                        </a:moveTo>
                        <a:lnTo>
                          <a:pt x="0" y="454724"/>
                        </a:lnTo>
                        <a:lnTo>
                          <a:pt x="553256" y="454724"/>
                        </a:lnTo>
                        <a:lnTo>
                          <a:pt x="553256" y="0"/>
                        </a:lnTo>
                        <a:lnTo>
                          <a:pt x="0" y="0"/>
                        </a:lnTo>
                        <a:close/>
                        <a:moveTo>
                          <a:pt x="492296" y="393764"/>
                        </a:moveTo>
                        <a:lnTo>
                          <a:pt x="59690" y="393764"/>
                        </a:lnTo>
                        <a:lnTo>
                          <a:pt x="59690" y="59690"/>
                        </a:lnTo>
                        <a:lnTo>
                          <a:pt x="492296" y="59690"/>
                        </a:lnTo>
                        <a:lnTo>
                          <a:pt x="492296" y="393764"/>
                        </a:lnTo>
                        <a:close/>
                      </a:path>
                    </a:pathLst>
                  </a:custGeom>
                  <a:solidFill>
                    <a:srgbClr val="100F0D"/>
                  </a:solidFill>
                </p:spPr>
              </p:sp>
            </p:grpSp>
            <p:sp>
              <p:nvSpPr>
                <p:cNvPr id="65" name="AutoShape 32">
                  <a:extLst>
                    <a:ext uri="{FF2B5EF4-FFF2-40B4-BE49-F238E27FC236}">
                      <a16:creationId xmlns:a16="http://schemas.microsoft.com/office/drawing/2014/main" id="{6793F63E-3D81-C948-BEAB-56D759FA70D9}"/>
                    </a:ext>
                  </a:extLst>
                </p:cNvPr>
                <p:cNvSpPr/>
                <p:nvPr/>
              </p:nvSpPr>
              <p:spPr>
                <a:xfrm>
                  <a:off x="12202278" y="407829"/>
                  <a:ext cx="244476" cy="0"/>
                </a:xfrm>
                <a:prstGeom prst="line">
                  <a:avLst/>
                </a:prstGeom>
                <a:ln w="38100" cap="rnd">
                  <a:solidFill>
                    <a:srgbClr val="000000"/>
                  </a:solidFill>
                  <a:prstDash val="solid"/>
                  <a:headEnd type="none" w="sm" len="sm"/>
                  <a:tailEnd type="none" w="sm" len="sm"/>
                </a:ln>
              </p:spPr>
            </p:sp>
          </p:grpSp>
          <p:grpSp>
            <p:nvGrpSpPr>
              <p:cNvPr id="59" name="Group 7">
                <a:extLst>
                  <a:ext uri="{FF2B5EF4-FFF2-40B4-BE49-F238E27FC236}">
                    <a16:creationId xmlns:a16="http://schemas.microsoft.com/office/drawing/2014/main" id="{A229A850-B5C6-8643-A907-28BC1BE30F6C}"/>
                  </a:ext>
                </a:extLst>
              </p:cNvPr>
              <p:cNvGrpSpPr/>
              <p:nvPr/>
            </p:nvGrpSpPr>
            <p:grpSpPr>
              <a:xfrm>
                <a:off x="1187786" y="4697492"/>
                <a:ext cx="3587097" cy="2303573"/>
                <a:chOff x="0" y="0"/>
                <a:chExt cx="47029911" cy="35690515"/>
              </a:xfrm>
            </p:grpSpPr>
            <p:sp>
              <p:nvSpPr>
                <p:cNvPr id="60" name="Freeform 8">
                  <a:extLst>
                    <a:ext uri="{FF2B5EF4-FFF2-40B4-BE49-F238E27FC236}">
                      <a16:creationId xmlns:a16="http://schemas.microsoft.com/office/drawing/2014/main" id="{36B28271-C14C-124D-B680-D2DDDD4F4AD4}"/>
                    </a:ext>
                  </a:extLst>
                </p:cNvPr>
                <p:cNvSpPr/>
                <p:nvPr/>
              </p:nvSpPr>
              <p:spPr>
                <a:xfrm>
                  <a:off x="72390" y="72390"/>
                  <a:ext cx="46885131" cy="3554573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6885131" h="35545737">
                      <a:moveTo>
                        <a:pt x="0" y="0"/>
                      </a:moveTo>
                      <a:lnTo>
                        <a:pt x="46885131" y="0"/>
                      </a:lnTo>
                      <a:lnTo>
                        <a:pt x="46885131" y="35545737"/>
                      </a:lnTo>
                      <a:lnTo>
                        <a:pt x="0" y="35545737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</p:spPr>
            </p:sp>
            <p:sp>
              <p:nvSpPr>
                <p:cNvPr id="61" name="Freeform 9">
                  <a:extLst>
                    <a:ext uri="{FF2B5EF4-FFF2-40B4-BE49-F238E27FC236}">
                      <a16:creationId xmlns:a16="http://schemas.microsoft.com/office/drawing/2014/main" id="{60FB53FB-C5E4-854A-BB71-68814F0A3D2A}"/>
                    </a:ext>
                  </a:extLst>
                </p:cNvPr>
                <p:cNvSpPr/>
                <p:nvPr/>
              </p:nvSpPr>
              <p:spPr>
                <a:xfrm>
                  <a:off x="0" y="0"/>
                  <a:ext cx="47029911" cy="3569051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7029911" h="35690516">
                      <a:moveTo>
                        <a:pt x="46885132" y="35545734"/>
                      </a:moveTo>
                      <a:lnTo>
                        <a:pt x="47029911" y="35545734"/>
                      </a:lnTo>
                      <a:lnTo>
                        <a:pt x="47029911" y="35690516"/>
                      </a:lnTo>
                      <a:lnTo>
                        <a:pt x="46885132" y="35690516"/>
                      </a:lnTo>
                      <a:lnTo>
                        <a:pt x="46885132" y="35545734"/>
                      </a:lnTo>
                      <a:close/>
                      <a:moveTo>
                        <a:pt x="0" y="144780"/>
                      </a:moveTo>
                      <a:lnTo>
                        <a:pt x="144780" y="144780"/>
                      </a:lnTo>
                      <a:lnTo>
                        <a:pt x="144780" y="35545734"/>
                      </a:lnTo>
                      <a:lnTo>
                        <a:pt x="0" y="35545734"/>
                      </a:lnTo>
                      <a:lnTo>
                        <a:pt x="0" y="144780"/>
                      </a:lnTo>
                      <a:close/>
                      <a:moveTo>
                        <a:pt x="0" y="35545734"/>
                      </a:moveTo>
                      <a:lnTo>
                        <a:pt x="144780" y="35545734"/>
                      </a:lnTo>
                      <a:lnTo>
                        <a:pt x="144780" y="35690516"/>
                      </a:lnTo>
                      <a:lnTo>
                        <a:pt x="0" y="35690516"/>
                      </a:lnTo>
                      <a:lnTo>
                        <a:pt x="0" y="35545734"/>
                      </a:lnTo>
                      <a:close/>
                      <a:moveTo>
                        <a:pt x="46885132" y="144780"/>
                      </a:moveTo>
                      <a:lnTo>
                        <a:pt x="47029911" y="144780"/>
                      </a:lnTo>
                      <a:lnTo>
                        <a:pt x="47029911" y="35545734"/>
                      </a:lnTo>
                      <a:lnTo>
                        <a:pt x="46885132" y="35545734"/>
                      </a:lnTo>
                      <a:lnTo>
                        <a:pt x="46885132" y="144780"/>
                      </a:lnTo>
                      <a:close/>
                      <a:moveTo>
                        <a:pt x="144780" y="35545734"/>
                      </a:moveTo>
                      <a:lnTo>
                        <a:pt x="46885132" y="35545734"/>
                      </a:lnTo>
                      <a:lnTo>
                        <a:pt x="46885132" y="35690516"/>
                      </a:lnTo>
                      <a:lnTo>
                        <a:pt x="144780" y="35690516"/>
                      </a:lnTo>
                      <a:lnTo>
                        <a:pt x="144780" y="35545734"/>
                      </a:lnTo>
                      <a:close/>
                      <a:moveTo>
                        <a:pt x="46885132" y="0"/>
                      </a:moveTo>
                      <a:lnTo>
                        <a:pt x="47029911" y="0"/>
                      </a:lnTo>
                      <a:lnTo>
                        <a:pt x="47029911" y="144780"/>
                      </a:lnTo>
                      <a:lnTo>
                        <a:pt x="46885132" y="144780"/>
                      </a:lnTo>
                      <a:lnTo>
                        <a:pt x="46885132" y="0"/>
                      </a:lnTo>
                      <a:close/>
                      <a:moveTo>
                        <a:pt x="0" y="0"/>
                      </a:moveTo>
                      <a:lnTo>
                        <a:pt x="144780" y="0"/>
                      </a:lnTo>
                      <a:lnTo>
                        <a:pt x="144780" y="144780"/>
                      </a:lnTo>
                      <a:lnTo>
                        <a:pt x="0" y="144780"/>
                      </a:lnTo>
                      <a:lnTo>
                        <a:pt x="0" y="0"/>
                      </a:lnTo>
                      <a:close/>
                      <a:moveTo>
                        <a:pt x="144780" y="0"/>
                      </a:moveTo>
                      <a:lnTo>
                        <a:pt x="46885132" y="0"/>
                      </a:lnTo>
                      <a:lnTo>
                        <a:pt x="46885132" y="144780"/>
                      </a:lnTo>
                      <a:lnTo>
                        <a:pt x="144780" y="144780"/>
                      </a:lnTo>
                      <a:lnTo>
                        <a:pt x="144780" y="0"/>
                      </a:lnTo>
                      <a:close/>
                    </a:path>
                  </a:pathLst>
                </a:custGeom>
                <a:solidFill>
                  <a:srgbClr val="201139"/>
                </a:solidFill>
              </p:spPr>
            </p:sp>
          </p:grp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3" name="TextBox 23"/>
                <p:cNvSpPr txBox="1"/>
                <p:nvPr/>
              </p:nvSpPr>
              <p:spPr>
                <a:xfrm>
                  <a:off x="13964676" y="7918766"/>
                  <a:ext cx="3000201" cy="1692771"/>
                </a:xfrm>
                <a:prstGeom prst="rect">
                  <a:avLst/>
                </a:prstGeom>
              </p:spPr>
              <p:txBody>
                <a:bodyPr lIns="0" tIns="0" rIns="0" bIns="0" rtlCol="0" anchor="t">
                  <a:spAutoFit/>
                </a:bodyPr>
                <a:lstStyle/>
                <a:p>
                  <a:pPr algn="ctr">
                    <a:lnSpc>
                      <a:spcPts val="3316"/>
                    </a:lnSpc>
                  </a:pPr>
                  <a:r>
                    <a:rPr lang="en-US" sz="2369" b="1" dirty="0" err="1">
                      <a:solidFill>
                        <a:srgbClr val="3A2812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hép</a:t>
                  </a:r>
                  <a:r>
                    <a:rPr lang="en-US" sz="2369" b="1" dirty="0">
                      <a:solidFill>
                        <a:srgbClr val="3A2812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chia</a:t>
                  </a:r>
                </a:p>
                <a:p>
                  <a:pPr algn="ctr">
                    <a:lnSpc>
                      <a:spcPts val="3316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2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Fira Sans Extra Condensed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Fira Sans Extra Condensed"/>
                              </a:rPr>
                              <m:t>𝒂</m:t>
                            </m:r>
                          </m:e>
                          <m:sup>
                            <m:r>
                              <a:rPr lang="en-US" sz="2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Fira Sans Extra Condensed"/>
                              </a:rPr>
                              <m:t>𝒎</m:t>
                            </m:r>
                          </m:sup>
                        </m:sSup>
                        <m:r>
                          <a:rPr lang="en-US" sz="2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Fira Sans Extra Condensed"/>
                          </a:rPr>
                          <m:t>:</m:t>
                        </m:r>
                        <m:sSup>
                          <m:sSupPr>
                            <m:ctrlPr>
                              <a:rPr lang="en-US" sz="2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Fira Sans Extra Condensed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Fira Sans Extra Condensed"/>
                              </a:rPr>
                              <m:t>𝒂</m:t>
                            </m:r>
                          </m:e>
                          <m:sup>
                            <m:r>
                              <a:rPr lang="en-US" sz="2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Fira Sans Extra Condensed"/>
                              </a:rPr>
                              <m:t>𝒏</m:t>
                            </m:r>
                          </m:sup>
                        </m:sSup>
                        <m:r>
                          <a:rPr lang="en-US" sz="24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Fira Sans Extra Condensed"/>
                          </a:rPr>
                          <m:t>= ?</m:t>
                        </m:r>
                      </m:oMath>
                    </m:oMathPara>
                  </a14:m>
                  <a:endParaRPr lang="en-US" sz="2369" b="1" dirty="0">
                    <a:solidFill>
                      <a:srgbClr val="3A281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23" name="TextBox 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964676" y="7918766"/>
                  <a:ext cx="3000201" cy="1692771"/>
                </a:xfrm>
                <a:prstGeom prst="rect">
                  <a:avLst/>
                </a:prstGeom>
                <a:blipFill>
                  <a:blip r:embed="rId7"/>
                  <a:stretch>
                    <a:fillRect l="-6504" t="-7971" r="-162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9D854B8B-373F-6649-82E0-49AE31EDEAA2}"/>
              </a:ext>
            </a:extLst>
          </p:cNvPr>
          <p:cNvGrpSpPr/>
          <p:nvPr/>
        </p:nvGrpSpPr>
        <p:grpSpPr>
          <a:xfrm>
            <a:off x="2248536" y="3804300"/>
            <a:ext cx="2277377" cy="1876681"/>
            <a:chOff x="4497071" y="7608600"/>
            <a:chExt cx="4554753" cy="3753361"/>
          </a:xfrm>
        </p:grpSpPr>
        <p:grpSp>
          <p:nvGrpSpPr>
            <p:cNvPr id="69" name="Group 68">
              <a:extLst>
                <a:ext uri="{FF2B5EF4-FFF2-40B4-BE49-F238E27FC236}">
                  <a16:creationId xmlns:a16="http://schemas.microsoft.com/office/drawing/2014/main" id="{BAA5B92B-D310-7947-AB90-96942EE56CC3}"/>
                </a:ext>
              </a:extLst>
            </p:cNvPr>
            <p:cNvGrpSpPr/>
            <p:nvPr/>
          </p:nvGrpSpPr>
          <p:grpSpPr>
            <a:xfrm>
              <a:off x="4497071" y="7608600"/>
              <a:ext cx="4554753" cy="2597231"/>
              <a:chOff x="1182250" y="4403834"/>
              <a:chExt cx="3598173" cy="2597231"/>
            </a:xfrm>
          </p:grpSpPr>
          <p:grpSp>
            <p:nvGrpSpPr>
              <p:cNvPr id="70" name="Group 25">
                <a:extLst>
                  <a:ext uri="{FF2B5EF4-FFF2-40B4-BE49-F238E27FC236}">
                    <a16:creationId xmlns:a16="http://schemas.microsoft.com/office/drawing/2014/main" id="{318891F8-9575-5C44-BFA6-CD605914366A}"/>
                  </a:ext>
                </a:extLst>
              </p:cNvPr>
              <p:cNvGrpSpPr/>
              <p:nvPr/>
            </p:nvGrpSpPr>
            <p:grpSpPr>
              <a:xfrm>
                <a:off x="1182250" y="4403834"/>
                <a:ext cx="3598173" cy="293659"/>
                <a:chOff x="0" y="0"/>
                <a:chExt cx="13822812" cy="665488"/>
              </a:xfrm>
            </p:grpSpPr>
            <p:grpSp>
              <p:nvGrpSpPr>
                <p:cNvPr id="74" name="Group 26">
                  <a:extLst>
                    <a:ext uri="{FF2B5EF4-FFF2-40B4-BE49-F238E27FC236}">
                      <a16:creationId xmlns:a16="http://schemas.microsoft.com/office/drawing/2014/main" id="{A1E2BA79-F918-E242-8A9E-FEF8DB1899B9}"/>
                    </a:ext>
                  </a:extLst>
                </p:cNvPr>
                <p:cNvGrpSpPr/>
                <p:nvPr/>
              </p:nvGrpSpPr>
              <p:grpSpPr>
                <a:xfrm>
                  <a:off x="0" y="0"/>
                  <a:ext cx="13822812" cy="665488"/>
                  <a:chOff x="0" y="0"/>
                  <a:chExt cx="47029911" cy="2264215"/>
                </a:xfrm>
              </p:grpSpPr>
              <p:sp>
                <p:nvSpPr>
                  <p:cNvPr id="79" name="Freeform 27">
                    <a:extLst>
                      <a:ext uri="{FF2B5EF4-FFF2-40B4-BE49-F238E27FC236}">
                        <a16:creationId xmlns:a16="http://schemas.microsoft.com/office/drawing/2014/main" id="{D6EAA1FF-28EC-6C4C-992F-17E75BC7D352}"/>
                      </a:ext>
                    </a:extLst>
                  </p:cNvPr>
                  <p:cNvSpPr/>
                  <p:nvPr/>
                </p:nvSpPr>
                <p:spPr>
                  <a:xfrm>
                    <a:off x="72390" y="72390"/>
                    <a:ext cx="46885131" cy="211943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6885131" h="2119436">
                        <a:moveTo>
                          <a:pt x="0" y="0"/>
                        </a:moveTo>
                        <a:lnTo>
                          <a:pt x="46885131" y="0"/>
                        </a:lnTo>
                        <a:lnTo>
                          <a:pt x="46885131" y="2119436"/>
                        </a:lnTo>
                        <a:lnTo>
                          <a:pt x="0" y="2119436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EDA8AC"/>
                  </a:solidFill>
                </p:spPr>
              </p:sp>
              <p:sp>
                <p:nvSpPr>
                  <p:cNvPr id="80" name="Freeform 28">
                    <a:extLst>
                      <a:ext uri="{FF2B5EF4-FFF2-40B4-BE49-F238E27FC236}">
                        <a16:creationId xmlns:a16="http://schemas.microsoft.com/office/drawing/2014/main" id="{AEE22D03-89E8-9B40-B1FA-0E5F3E7E8DAB}"/>
                      </a:ext>
                    </a:extLst>
                  </p:cNvPr>
                  <p:cNvSpPr/>
                  <p:nvPr/>
                </p:nvSpPr>
                <p:spPr>
                  <a:xfrm>
                    <a:off x="0" y="0"/>
                    <a:ext cx="47029911" cy="226421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7029911" h="2264215">
                        <a:moveTo>
                          <a:pt x="46885132" y="2119436"/>
                        </a:moveTo>
                        <a:lnTo>
                          <a:pt x="47029911" y="2119436"/>
                        </a:lnTo>
                        <a:lnTo>
                          <a:pt x="47029911" y="2264215"/>
                        </a:lnTo>
                        <a:lnTo>
                          <a:pt x="46885132" y="2264215"/>
                        </a:lnTo>
                        <a:lnTo>
                          <a:pt x="46885132" y="2119435"/>
                        </a:lnTo>
                        <a:close/>
                        <a:moveTo>
                          <a:pt x="0" y="144780"/>
                        </a:moveTo>
                        <a:lnTo>
                          <a:pt x="144780" y="144780"/>
                        </a:lnTo>
                        <a:lnTo>
                          <a:pt x="144780" y="2119436"/>
                        </a:lnTo>
                        <a:lnTo>
                          <a:pt x="0" y="2119436"/>
                        </a:lnTo>
                        <a:lnTo>
                          <a:pt x="0" y="144780"/>
                        </a:lnTo>
                        <a:close/>
                        <a:moveTo>
                          <a:pt x="0" y="2119436"/>
                        </a:moveTo>
                        <a:lnTo>
                          <a:pt x="144780" y="2119436"/>
                        </a:lnTo>
                        <a:lnTo>
                          <a:pt x="144780" y="2264215"/>
                        </a:lnTo>
                        <a:lnTo>
                          <a:pt x="0" y="2264215"/>
                        </a:lnTo>
                        <a:lnTo>
                          <a:pt x="0" y="2119435"/>
                        </a:lnTo>
                        <a:close/>
                        <a:moveTo>
                          <a:pt x="46885132" y="144780"/>
                        </a:moveTo>
                        <a:lnTo>
                          <a:pt x="47029911" y="144780"/>
                        </a:lnTo>
                        <a:lnTo>
                          <a:pt x="47029911" y="2119436"/>
                        </a:lnTo>
                        <a:lnTo>
                          <a:pt x="46885132" y="2119436"/>
                        </a:lnTo>
                        <a:lnTo>
                          <a:pt x="46885132" y="144780"/>
                        </a:lnTo>
                        <a:close/>
                        <a:moveTo>
                          <a:pt x="144780" y="2119436"/>
                        </a:moveTo>
                        <a:lnTo>
                          <a:pt x="46885132" y="2119436"/>
                        </a:lnTo>
                        <a:lnTo>
                          <a:pt x="46885132" y="2264215"/>
                        </a:lnTo>
                        <a:lnTo>
                          <a:pt x="144780" y="2264215"/>
                        </a:lnTo>
                        <a:lnTo>
                          <a:pt x="144780" y="2119435"/>
                        </a:lnTo>
                        <a:close/>
                        <a:moveTo>
                          <a:pt x="46885132" y="0"/>
                        </a:moveTo>
                        <a:lnTo>
                          <a:pt x="47029911" y="0"/>
                        </a:lnTo>
                        <a:lnTo>
                          <a:pt x="47029911" y="144780"/>
                        </a:lnTo>
                        <a:lnTo>
                          <a:pt x="46885132" y="144780"/>
                        </a:lnTo>
                        <a:lnTo>
                          <a:pt x="46885132" y="0"/>
                        </a:lnTo>
                        <a:close/>
                        <a:moveTo>
                          <a:pt x="0" y="0"/>
                        </a:moveTo>
                        <a:lnTo>
                          <a:pt x="144780" y="0"/>
                        </a:lnTo>
                        <a:lnTo>
                          <a:pt x="144780" y="144780"/>
                        </a:lnTo>
                        <a:lnTo>
                          <a:pt x="0" y="144780"/>
                        </a:lnTo>
                        <a:lnTo>
                          <a:pt x="0" y="0"/>
                        </a:lnTo>
                        <a:close/>
                        <a:moveTo>
                          <a:pt x="144780" y="0"/>
                        </a:moveTo>
                        <a:lnTo>
                          <a:pt x="46885132" y="0"/>
                        </a:lnTo>
                        <a:lnTo>
                          <a:pt x="46885132" y="144780"/>
                        </a:lnTo>
                        <a:lnTo>
                          <a:pt x="144780" y="144780"/>
                        </a:lnTo>
                        <a:lnTo>
                          <a:pt x="144780" y="0"/>
                        </a:lnTo>
                        <a:close/>
                      </a:path>
                    </a:pathLst>
                  </a:custGeom>
                  <a:solidFill>
                    <a:srgbClr val="201139"/>
                  </a:solidFill>
                </p:spPr>
              </p:sp>
            </p:grpSp>
            <p:pic>
              <p:nvPicPr>
                <p:cNvPr id="75" name="Picture 29">
                  <a:extLst>
                    <a:ext uri="{FF2B5EF4-FFF2-40B4-BE49-F238E27FC236}">
                      <a16:creationId xmlns:a16="http://schemas.microsoft.com/office/drawing/2014/main" id="{2E53947C-B8BA-D245-BAF9-25FE1A883C80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  <a:ext uri="{96DAC541-7B7A-43D3-8B79-37D633B846F1}">
                      <asvg:svgBlip xmlns:asvg="http://schemas.microsoft.com/office/drawing/2016/SVG/main" r:embed="rId5"/>
                    </a:ext>
                  </a:extLst>
                </a:blip>
                <a:srcRect/>
                <a:stretch>
                  <a:fillRect/>
                </a:stretch>
              </p:blipFill>
              <p:spPr>
                <a:xfrm>
                  <a:off x="13281779" y="210506"/>
                  <a:ext cx="244475" cy="244475"/>
                </a:xfrm>
                <a:prstGeom prst="rect">
                  <a:avLst/>
                </a:prstGeom>
              </p:spPr>
            </p:pic>
            <p:grpSp>
              <p:nvGrpSpPr>
                <p:cNvPr id="76" name="Group 30">
                  <a:extLst>
                    <a:ext uri="{FF2B5EF4-FFF2-40B4-BE49-F238E27FC236}">
                      <a16:creationId xmlns:a16="http://schemas.microsoft.com/office/drawing/2014/main" id="{92B6AF19-AD6D-8045-BA03-D276EA297F6A}"/>
                    </a:ext>
                  </a:extLst>
                </p:cNvPr>
                <p:cNvGrpSpPr/>
                <p:nvPr/>
              </p:nvGrpSpPr>
              <p:grpSpPr>
                <a:xfrm>
                  <a:off x="12734283" y="241312"/>
                  <a:ext cx="259969" cy="213669"/>
                  <a:chOff x="0" y="0"/>
                  <a:chExt cx="553256" cy="454724"/>
                </a:xfrm>
              </p:grpSpPr>
              <p:sp>
                <p:nvSpPr>
                  <p:cNvPr id="78" name="Freeform 31">
                    <a:extLst>
                      <a:ext uri="{FF2B5EF4-FFF2-40B4-BE49-F238E27FC236}">
                        <a16:creationId xmlns:a16="http://schemas.microsoft.com/office/drawing/2014/main" id="{5983B862-2673-134D-8E37-E491EF35A2C2}"/>
                      </a:ext>
                    </a:extLst>
                  </p:cNvPr>
                  <p:cNvSpPr/>
                  <p:nvPr/>
                </p:nvSpPr>
                <p:spPr>
                  <a:xfrm>
                    <a:off x="0" y="0"/>
                    <a:ext cx="553256" cy="45472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553256" h="454724">
                        <a:moveTo>
                          <a:pt x="0" y="0"/>
                        </a:moveTo>
                        <a:lnTo>
                          <a:pt x="0" y="454724"/>
                        </a:lnTo>
                        <a:lnTo>
                          <a:pt x="553256" y="454724"/>
                        </a:lnTo>
                        <a:lnTo>
                          <a:pt x="553256" y="0"/>
                        </a:lnTo>
                        <a:lnTo>
                          <a:pt x="0" y="0"/>
                        </a:lnTo>
                        <a:close/>
                        <a:moveTo>
                          <a:pt x="492296" y="393764"/>
                        </a:moveTo>
                        <a:lnTo>
                          <a:pt x="59690" y="393764"/>
                        </a:lnTo>
                        <a:lnTo>
                          <a:pt x="59690" y="59690"/>
                        </a:lnTo>
                        <a:lnTo>
                          <a:pt x="492296" y="59690"/>
                        </a:lnTo>
                        <a:lnTo>
                          <a:pt x="492296" y="393764"/>
                        </a:lnTo>
                        <a:close/>
                      </a:path>
                    </a:pathLst>
                  </a:custGeom>
                  <a:solidFill>
                    <a:srgbClr val="100F0D"/>
                  </a:solidFill>
                </p:spPr>
              </p:sp>
            </p:grpSp>
            <p:sp>
              <p:nvSpPr>
                <p:cNvPr id="77" name="AutoShape 32">
                  <a:extLst>
                    <a:ext uri="{FF2B5EF4-FFF2-40B4-BE49-F238E27FC236}">
                      <a16:creationId xmlns:a16="http://schemas.microsoft.com/office/drawing/2014/main" id="{6349E25D-0D4C-D44C-AFF6-65C62B118EDA}"/>
                    </a:ext>
                  </a:extLst>
                </p:cNvPr>
                <p:cNvSpPr/>
                <p:nvPr/>
              </p:nvSpPr>
              <p:spPr>
                <a:xfrm>
                  <a:off x="12202278" y="407829"/>
                  <a:ext cx="244476" cy="0"/>
                </a:xfrm>
                <a:prstGeom prst="line">
                  <a:avLst/>
                </a:prstGeom>
                <a:ln w="38100" cap="rnd">
                  <a:solidFill>
                    <a:srgbClr val="000000"/>
                  </a:solidFill>
                  <a:prstDash val="solid"/>
                  <a:headEnd type="none" w="sm" len="sm"/>
                  <a:tailEnd type="none" w="sm" len="sm"/>
                </a:ln>
              </p:spPr>
            </p:sp>
          </p:grpSp>
          <p:grpSp>
            <p:nvGrpSpPr>
              <p:cNvPr id="71" name="Group 7">
                <a:extLst>
                  <a:ext uri="{FF2B5EF4-FFF2-40B4-BE49-F238E27FC236}">
                    <a16:creationId xmlns:a16="http://schemas.microsoft.com/office/drawing/2014/main" id="{354761DB-74D2-434E-AD9F-F3A8B18AA95B}"/>
                  </a:ext>
                </a:extLst>
              </p:cNvPr>
              <p:cNvGrpSpPr/>
              <p:nvPr/>
            </p:nvGrpSpPr>
            <p:grpSpPr>
              <a:xfrm>
                <a:off x="1187786" y="4697492"/>
                <a:ext cx="3587097" cy="2303573"/>
                <a:chOff x="0" y="0"/>
                <a:chExt cx="47029911" cy="35690515"/>
              </a:xfrm>
            </p:grpSpPr>
            <p:sp>
              <p:nvSpPr>
                <p:cNvPr id="72" name="Freeform 8">
                  <a:extLst>
                    <a:ext uri="{FF2B5EF4-FFF2-40B4-BE49-F238E27FC236}">
                      <a16:creationId xmlns:a16="http://schemas.microsoft.com/office/drawing/2014/main" id="{4364C8E4-35BF-2F46-8896-177108280898}"/>
                    </a:ext>
                  </a:extLst>
                </p:cNvPr>
                <p:cNvSpPr/>
                <p:nvPr/>
              </p:nvSpPr>
              <p:spPr>
                <a:xfrm>
                  <a:off x="72390" y="72390"/>
                  <a:ext cx="46885131" cy="3554573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6885131" h="35545737">
                      <a:moveTo>
                        <a:pt x="0" y="0"/>
                      </a:moveTo>
                      <a:lnTo>
                        <a:pt x="46885131" y="0"/>
                      </a:lnTo>
                      <a:lnTo>
                        <a:pt x="46885131" y="35545737"/>
                      </a:lnTo>
                      <a:lnTo>
                        <a:pt x="0" y="35545737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</p:spPr>
            </p:sp>
            <p:sp>
              <p:nvSpPr>
                <p:cNvPr id="73" name="Freeform 9">
                  <a:extLst>
                    <a:ext uri="{FF2B5EF4-FFF2-40B4-BE49-F238E27FC236}">
                      <a16:creationId xmlns:a16="http://schemas.microsoft.com/office/drawing/2014/main" id="{9FADA7E9-8CDD-FC44-9EDF-30FA429F485F}"/>
                    </a:ext>
                  </a:extLst>
                </p:cNvPr>
                <p:cNvSpPr/>
                <p:nvPr/>
              </p:nvSpPr>
              <p:spPr>
                <a:xfrm>
                  <a:off x="0" y="0"/>
                  <a:ext cx="47029911" cy="3569051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7029911" h="35690516">
                      <a:moveTo>
                        <a:pt x="46885132" y="35545734"/>
                      </a:moveTo>
                      <a:lnTo>
                        <a:pt x="47029911" y="35545734"/>
                      </a:lnTo>
                      <a:lnTo>
                        <a:pt x="47029911" y="35690516"/>
                      </a:lnTo>
                      <a:lnTo>
                        <a:pt x="46885132" y="35690516"/>
                      </a:lnTo>
                      <a:lnTo>
                        <a:pt x="46885132" y="35545734"/>
                      </a:lnTo>
                      <a:close/>
                      <a:moveTo>
                        <a:pt x="0" y="144780"/>
                      </a:moveTo>
                      <a:lnTo>
                        <a:pt x="144780" y="144780"/>
                      </a:lnTo>
                      <a:lnTo>
                        <a:pt x="144780" y="35545734"/>
                      </a:lnTo>
                      <a:lnTo>
                        <a:pt x="0" y="35545734"/>
                      </a:lnTo>
                      <a:lnTo>
                        <a:pt x="0" y="144780"/>
                      </a:lnTo>
                      <a:close/>
                      <a:moveTo>
                        <a:pt x="0" y="35545734"/>
                      </a:moveTo>
                      <a:lnTo>
                        <a:pt x="144780" y="35545734"/>
                      </a:lnTo>
                      <a:lnTo>
                        <a:pt x="144780" y="35690516"/>
                      </a:lnTo>
                      <a:lnTo>
                        <a:pt x="0" y="35690516"/>
                      </a:lnTo>
                      <a:lnTo>
                        <a:pt x="0" y="35545734"/>
                      </a:lnTo>
                      <a:close/>
                      <a:moveTo>
                        <a:pt x="46885132" y="144780"/>
                      </a:moveTo>
                      <a:lnTo>
                        <a:pt x="47029911" y="144780"/>
                      </a:lnTo>
                      <a:lnTo>
                        <a:pt x="47029911" y="35545734"/>
                      </a:lnTo>
                      <a:lnTo>
                        <a:pt x="46885132" y="35545734"/>
                      </a:lnTo>
                      <a:lnTo>
                        <a:pt x="46885132" y="144780"/>
                      </a:lnTo>
                      <a:close/>
                      <a:moveTo>
                        <a:pt x="144780" y="35545734"/>
                      </a:moveTo>
                      <a:lnTo>
                        <a:pt x="46885132" y="35545734"/>
                      </a:lnTo>
                      <a:lnTo>
                        <a:pt x="46885132" y="35690516"/>
                      </a:lnTo>
                      <a:lnTo>
                        <a:pt x="144780" y="35690516"/>
                      </a:lnTo>
                      <a:lnTo>
                        <a:pt x="144780" y="35545734"/>
                      </a:lnTo>
                      <a:close/>
                      <a:moveTo>
                        <a:pt x="46885132" y="0"/>
                      </a:moveTo>
                      <a:lnTo>
                        <a:pt x="47029911" y="0"/>
                      </a:lnTo>
                      <a:lnTo>
                        <a:pt x="47029911" y="144780"/>
                      </a:lnTo>
                      <a:lnTo>
                        <a:pt x="46885132" y="144780"/>
                      </a:lnTo>
                      <a:lnTo>
                        <a:pt x="46885132" y="0"/>
                      </a:lnTo>
                      <a:close/>
                      <a:moveTo>
                        <a:pt x="0" y="0"/>
                      </a:moveTo>
                      <a:lnTo>
                        <a:pt x="144780" y="0"/>
                      </a:lnTo>
                      <a:lnTo>
                        <a:pt x="144780" y="144780"/>
                      </a:lnTo>
                      <a:lnTo>
                        <a:pt x="0" y="144780"/>
                      </a:lnTo>
                      <a:lnTo>
                        <a:pt x="0" y="0"/>
                      </a:lnTo>
                      <a:close/>
                      <a:moveTo>
                        <a:pt x="144780" y="0"/>
                      </a:moveTo>
                      <a:lnTo>
                        <a:pt x="46885132" y="0"/>
                      </a:lnTo>
                      <a:lnTo>
                        <a:pt x="46885132" y="144780"/>
                      </a:lnTo>
                      <a:lnTo>
                        <a:pt x="144780" y="144780"/>
                      </a:lnTo>
                      <a:lnTo>
                        <a:pt x="144780" y="0"/>
                      </a:lnTo>
                      <a:close/>
                    </a:path>
                  </a:pathLst>
                </a:custGeom>
                <a:solidFill>
                  <a:srgbClr val="201139"/>
                </a:solidFill>
              </p:spPr>
            </p:sp>
          </p:grp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4" name="TextBox 24"/>
                <p:cNvSpPr txBox="1"/>
                <p:nvPr/>
              </p:nvSpPr>
              <p:spPr>
                <a:xfrm>
                  <a:off x="4982277" y="8045540"/>
                  <a:ext cx="3245743" cy="3316421"/>
                </a:xfrm>
                <a:prstGeom prst="rect">
                  <a:avLst/>
                </a:prstGeom>
              </p:spPr>
              <p:txBody>
                <a:bodyPr lIns="0" tIns="0" rIns="0" bIns="0" rtlCol="0" anchor="t">
                  <a:spAutoFit/>
                </a:bodyPr>
                <a:lstStyle/>
                <a:p>
                  <a:pPr algn="ctr">
                    <a:lnSpc>
                      <a:spcPts val="3316"/>
                    </a:lnSpc>
                  </a:pPr>
                  <a:r>
                    <a:rPr lang="en-US" sz="2369" b="1" dirty="0" err="1">
                      <a:solidFill>
                        <a:srgbClr val="3A2812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hép</a:t>
                  </a:r>
                  <a:r>
                    <a:rPr lang="en-US" sz="2369" b="1" dirty="0">
                      <a:solidFill>
                        <a:srgbClr val="3A2812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369" b="1" dirty="0" err="1">
                      <a:solidFill>
                        <a:srgbClr val="3A2812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hân</a:t>
                  </a:r>
                  <a:endParaRPr lang="en-US" sz="2369" b="1" dirty="0">
                    <a:solidFill>
                      <a:srgbClr val="3A281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algn="ctr">
                    <a:lnSpc>
                      <a:spcPts val="3316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2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Fira Sans Extra Condensed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Fira Sans Extra Condensed"/>
                              </a:rPr>
                              <m:t>𝒂</m:t>
                            </m:r>
                          </m:e>
                          <m:sup>
                            <m:r>
                              <a:rPr lang="en-US" sz="2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Fira Sans Extra Condensed"/>
                              </a:rPr>
                              <m:t>𝒎</m:t>
                            </m:r>
                          </m:sup>
                        </m:sSup>
                        <m:r>
                          <a:rPr lang="en-US" sz="2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Fira Sans Extra Condensed"/>
                          </a:rPr>
                          <m:t>.</m:t>
                        </m:r>
                        <m:sSup>
                          <m:sSupPr>
                            <m:ctrlPr>
                              <a:rPr lang="en-US" sz="2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Fira Sans Extra Condensed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Fira Sans Extra Condensed"/>
                              </a:rPr>
                              <m:t>𝒂</m:t>
                            </m:r>
                          </m:e>
                          <m:sup>
                            <m:r>
                              <a:rPr lang="en-US" sz="2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Fira Sans Extra Condensed"/>
                              </a:rPr>
                              <m:t>𝒏</m:t>
                            </m:r>
                          </m:sup>
                        </m:sSup>
                        <m:r>
                          <a:rPr lang="en-US" sz="24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Fira Sans Extra Condensed"/>
                          </a:rPr>
                          <m:t>= ?</m:t>
                        </m:r>
                      </m:oMath>
                    </m:oMathPara>
                  </a14:m>
                  <a:endPara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algn="ctr">
                    <a:lnSpc>
                      <a:spcPts val="3316"/>
                    </a:lnSpc>
                  </a:pPr>
                  <a:endParaRPr lang="en-US" sz="2369" b="1" dirty="0">
                    <a:solidFill>
                      <a:srgbClr val="3A281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algn="ctr">
                    <a:lnSpc>
                      <a:spcPts val="3316"/>
                    </a:lnSpc>
                  </a:pPr>
                  <a:endParaRPr lang="en-US" sz="2369" b="1" dirty="0">
                    <a:solidFill>
                      <a:srgbClr val="3A281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24" name="TextBox 2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82277" y="8045540"/>
                  <a:ext cx="3245743" cy="3316421"/>
                </a:xfrm>
                <a:prstGeom prst="rect">
                  <a:avLst/>
                </a:prstGeom>
                <a:blipFill>
                  <a:blip r:embed="rId8"/>
                  <a:stretch>
                    <a:fillRect l="-5263" t="-3676" r="-75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3" name="Group 82">
            <a:extLst>
              <a:ext uri="{FF2B5EF4-FFF2-40B4-BE49-F238E27FC236}">
                <a16:creationId xmlns:a16="http://schemas.microsoft.com/office/drawing/2014/main" id="{F6DB0101-A4C5-B545-9508-55BD412A481F}"/>
              </a:ext>
            </a:extLst>
          </p:cNvPr>
          <p:cNvGrpSpPr/>
          <p:nvPr/>
        </p:nvGrpSpPr>
        <p:grpSpPr>
          <a:xfrm>
            <a:off x="2628300" y="1797693"/>
            <a:ext cx="4844589" cy="2058313"/>
            <a:chOff x="5256600" y="3595386"/>
            <a:chExt cx="9689178" cy="4116626"/>
          </a:xfrm>
        </p:grpSpPr>
        <p:pic>
          <p:nvPicPr>
            <p:cNvPr id="17" name="Picture 17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0"/>
                </a:ext>
              </a:extLst>
            </a:blip>
            <a:srcRect r="17602" b="56732"/>
            <a:stretch>
              <a:fillRect/>
            </a:stretch>
          </p:blipFill>
          <p:spPr>
            <a:xfrm rot="-4866399">
              <a:off x="5886136" y="4661495"/>
              <a:ext cx="521290" cy="1780361"/>
            </a:xfrm>
            <a:prstGeom prst="rect">
              <a:avLst/>
            </a:prstGeom>
          </p:spPr>
        </p:pic>
        <p:grpSp>
          <p:nvGrpSpPr>
            <p:cNvPr id="82" name="Group 81">
              <a:extLst>
                <a:ext uri="{FF2B5EF4-FFF2-40B4-BE49-F238E27FC236}">
                  <a16:creationId xmlns:a16="http://schemas.microsoft.com/office/drawing/2014/main" id="{CD337594-DEE7-BF4A-B4B3-9376563AA0F8}"/>
                </a:ext>
              </a:extLst>
            </p:cNvPr>
            <p:cNvGrpSpPr/>
            <p:nvPr/>
          </p:nvGrpSpPr>
          <p:grpSpPr>
            <a:xfrm>
              <a:off x="6802426" y="4539533"/>
              <a:ext cx="6111231" cy="3172479"/>
              <a:chOff x="6802426" y="4539533"/>
              <a:chExt cx="6111231" cy="3172479"/>
            </a:xfrm>
          </p:grpSpPr>
          <p:grpSp>
            <p:nvGrpSpPr>
              <p:cNvPr id="9" name="Group 9"/>
              <p:cNvGrpSpPr/>
              <p:nvPr/>
            </p:nvGrpSpPr>
            <p:grpSpPr>
              <a:xfrm>
                <a:off x="7008362" y="4539533"/>
                <a:ext cx="5780735" cy="2813959"/>
                <a:chOff x="0" y="0"/>
                <a:chExt cx="2146473" cy="903360"/>
              </a:xfrm>
              <a:solidFill>
                <a:schemeClr val="accent2"/>
              </a:solidFill>
            </p:grpSpPr>
            <p:sp>
              <p:nvSpPr>
                <p:cNvPr id="10" name="Freeform 10"/>
                <p:cNvSpPr/>
                <p:nvPr/>
              </p:nvSpPr>
              <p:spPr>
                <a:xfrm>
                  <a:off x="0" y="0"/>
                  <a:ext cx="2146473" cy="90336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146473" h="903360">
                      <a:moveTo>
                        <a:pt x="2022013" y="59690"/>
                      </a:moveTo>
                      <a:cubicBezTo>
                        <a:pt x="2057573" y="59690"/>
                        <a:pt x="2086783" y="88900"/>
                        <a:pt x="2086783" y="124460"/>
                      </a:cubicBezTo>
                      <a:lnTo>
                        <a:pt x="2086783" y="778900"/>
                      </a:lnTo>
                      <a:cubicBezTo>
                        <a:pt x="2086783" y="814460"/>
                        <a:pt x="2057573" y="843670"/>
                        <a:pt x="2022013" y="843670"/>
                      </a:cubicBezTo>
                      <a:lnTo>
                        <a:pt x="124460" y="843670"/>
                      </a:lnTo>
                      <a:cubicBezTo>
                        <a:pt x="88900" y="843670"/>
                        <a:pt x="59690" y="814460"/>
                        <a:pt x="59690" y="778900"/>
                      </a:cubicBezTo>
                      <a:lnTo>
                        <a:pt x="59690" y="124460"/>
                      </a:lnTo>
                      <a:cubicBezTo>
                        <a:pt x="59690" y="88900"/>
                        <a:pt x="88900" y="59690"/>
                        <a:pt x="124460" y="59690"/>
                      </a:cubicBezTo>
                      <a:lnTo>
                        <a:pt x="2022013" y="59690"/>
                      </a:lnTo>
                      <a:moveTo>
                        <a:pt x="2022013" y="0"/>
                      </a:moveTo>
                      <a:lnTo>
                        <a:pt x="124460" y="0"/>
                      </a:lnTo>
                      <a:cubicBezTo>
                        <a:pt x="55880" y="0"/>
                        <a:pt x="0" y="55880"/>
                        <a:pt x="0" y="124460"/>
                      </a:cubicBezTo>
                      <a:lnTo>
                        <a:pt x="0" y="778900"/>
                      </a:lnTo>
                      <a:cubicBezTo>
                        <a:pt x="0" y="847480"/>
                        <a:pt x="55880" y="903360"/>
                        <a:pt x="124460" y="903360"/>
                      </a:cubicBezTo>
                      <a:lnTo>
                        <a:pt x="2022013" y="903360"/>
                      </a:lnTo>
                      <a:cubicBezTo>
                        <a:pt x="2090593" y="903360"/>
                        <a:pt x="2146473" y="847480"/>
                        <a:pt x="2146473" y="778900"/>
                      </a:cubicBezTo>
                      <a:lnTo>
                        <a:pt x="2146473" y="124460"/>
                      </a:lnTo>
                      <a:cubicBezTo>
                        <a:pt x="2146473" y="55880"/>
                        <a:pt x="2090593" y="0"/>
                        <a:pt x="2022013" y="0"/>
                      </a:cubicBezTo>
                      <a:close/>
                    </a:path>
                  </a:pathLst>
                </a:custGeom>
                <a:grpFill/>
              </p:spPr>
            </p:sp>
          </p:grp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20" name="TextBox 20"/>
                  <p:cNvSpPr txBox="1"/>
                  <p:nvPr/>
                </p:nvSpPr>
                <p:spPr>
                  <a:xfrm>
                    <a:off x="6802426" y="4692725"/>
                    <a:ext cx="6111231" cy="3019287"/>
                  </a:xfrm>
                  <a:prstGeom prst="rect">
                    <a:avLst/>
                  </a:prstGeom>
                </p:spPr>
                <p:txBody>
                  <a:bodyPr lIns="0" tIns="0" rIns="0" bIns="0" rtlCol="0" anchor="t">
                    <a:spAutoFit/>
                  </a:bodyPr>
                  <a:lstStyle/>
                  <a:p>
                    <a:pPr algn="ctr">
                      <a:lnSpc>
                        <a:spcPts val="2660"/>
                      </a:lnSpc>
                    </a:pPr>
                    <a:r>
                      <a:rPr lang="en-US" sz="1900" b="1" dirty="0" err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Phép</a:t>
                    </a:r>
                    <a:r>
                      <a:rPr lang="en-US" sz="1900" b="1" dirty="0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sz="1900" b="1" dirty="0" err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tính</a:t>
                    </a:r>
                    <a:r>
                      <a:rPr lang="en-US" sz="1900" b="1" dirty="0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sz="1900" b="1" dirty="0" err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lũy</a:t>
                    </a:r>
                    <a:r>
                      <a:rPr lang="en-US" sz="1900" b="1" dirty="0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sz="1900" b="1" dirty="0" err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thừa</a:t>
                    </a:r>
                    <a:r>
                      <a:rPr lang="en-US" sz="1900" b="1" dirty="0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</a:p>
                  <a:p>
                    <a:pPr algn="ctr"/>
                    <a:r>
                      <a:rPr lang="en-US" sz="1900" b="1" dirty="0" err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với</a:t>
                    </a:r>
                    <a:r>
                      <a:rPr lang="en-US" sz="1900" b="1" dirty="0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sz="1900" b="1" dirty="0" err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số</a:t>
                    </a:r>
                    <a:r>
                      <a:rPr lang="en-US" sz="1900" b="1" dirty="0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sz="1900" b="1" dirty="0" err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mũ</a:t>
                    </a:r>
                    <a:r>
                      <a:rPr lang="en-US" sz="1900" b="1" dirty="0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sz="1900" b="1" dirty="0" err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tự</a:t>
                    </a:r>
                    <a:r>
                      <a:rPr lang="en-US" sz="1900" b="1" dirty="0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sz="1900" b="1" dirty="0" err="1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nhiên</a:t>
                    </a:r>
                    <a:endParaRPr lang="en-US" sz="1900" b="1" dirty="0">
                      <a:solidFill>
                        <a:schemeClr val="accent2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" sz="20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  <a:sym typeface="Fira Sans Extra Condensed"/>
                                </a:rPr>
                              </m:ctrlPr>
                            </m:sSupPr>
                            <m:e>
                              <m:r>
                                <a:rPr lang="en-US" sz="20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  <a:sym typeface="Fira Sans Extra Condensed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20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  <a:sym typeface="Fira Sans Extra Condensed"/>
                                </a:rPr>
                                <m:t>𝒏</m:t>
                              </m:r>
                            </m:sup>
                          </m:sSup>
                          <m:r>
                            <a:rPr lang="en-US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  <a:sym typeface="Fira Sans Extra Condensed"/>
                            </a:rPr>
                            <m:t>=</m:t>
                          </m:r>
                          <m:limLow>
                            <m:limLowPr>
                              <m:ctrlPr>
                                <a:rPr lang="en-US" sz="20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  <a:sym typeface="Fira Sans Extra Condensed"/>
                                </a:rPr>
                              </m:ctrlPr>
                            </m:limLowPr>
                            <m:e>
                              <m:groupChr>
                                <m:groupChrPr>
                                  <m:chr m:val="⏟"/>
                                  <m:ctrlPr>
                                    <a:rPr lang="en-US" sz="20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  <a:sym typeface="Fira Sans Extra Condensed"/>
                                    </a:rPr>
                                  </m:ctrlPr>
                                </m:groupChrPr>
                                <m:e>
                                  <m:r>
                                    <a:rPr lang="en-US" sz="20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  <a:sym typeface="Fira Sans Extra Condensed"/>
                                    </a:rPr>
                                    <m:t>𝒂</m:t>
                                  </m:r>
                                  <m:r>
                                    <a:rPr lang="en-US" sz="20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  <a:sym typeface="Fira Sans Extra Condensed"/>
                                    </a:rPr>
                                    <m:t>.</m:t>
                                  </m:r>
                                  <m:r>
                                    <a:rPr lang="en-US" sz="20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  <a:sym typeface="Fira Sans Extra Condensed"/>
                                    </a:rPr>
                                    <m:t>𝒂</m:t>
                                  </m:r>
                                  <m:r>
                                    <a:rPr lang="en-US" sz="20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  <a:sym typeface="Fira Sans Extra Condensed"/>
                                    </a:rPr>
                                    <m:t>.</m:t>
                                  </m:r>
                                  <m:r>
                                    <a:rPr lang="en-US" sz="20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  <a:sym typeface="Fira Sans Extra Condensed"/>
                                    </a:rPr>
                                    <m:t>𝒂</m:t>
                                  </m:r>
                                  <m:r>
                                    <a:rPr lang="en-US" sz="20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  <a:sym typeface="Fira Sans Extra Condensed"/>
                                    </a:rPr>
                                    <m:t>….</m:t>
                                  </m:r>
                                  <m:r>
                                    <a:rPr lang="en-US" sz="20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  <a:sym typeface="Fira Sans Extra Condensed"/>
                                    </a:rPr>
                                    <m:t>𝒂</m:t>
                                  </m:r>
                                </m:e>
                              </m:groupChr>
                            </m:e>
                            <m:lim>
                              <m:r>
                                <a:rPr lang="en-US" sz="20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  <a:sym typeface="Fira Sans Extra Condensed"/>
                                </a:rPr>
                                <m:t>𝒏</m:t>
                              </m:r>
                              <m:r>
                                <a:rPr lang="en-US" sz="20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  <a:sym typeface="Fira Sans Extra Condensed"/>
                                </a:rPr>
                                <m:t> </m:t>
                              </m:r>
                              <m:r>
                                <a:rPr lang="en-US" sz="20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  <a:sym typeface="Fira Sans Extra Condensed"/>
                                </a:rPr>
                                <m:t>𝒔</m:t>
                              </m:r>
                              <m:acc>
                                <m:accPr>
                                  <m:chr m:val="́"/>
                                  <m:ctrlPr>
                                    <a:rPr lang="en-US" sz="20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  <a:sym typeface="Fira Sans Extra Condensed"/>
                                    </a:rPr>
                                  </m:ctrlPr>
                                </m:accPr>
                                <m:e>
                                  <m:r>
                                    <a:rPr lang="en-US" sz="20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  <a:sym typeface="Fira Sans Extra Condensed"/>
                                    </a:rPr>
                                    <m:t>ô</m:t>
                                  </m:r>
                                </m:e>
                              </m:acc>
                              <m:r>
                                <a:rPr lang="en-US" sz="20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  <a:sym typeface="Fira Sans Extra Condensed"/>
                                </a:rPr>
                                <m:t> </m:t>
                              </m:r>
                              <m:r>
                                <a:rPr lang="en-US" sz="20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  <a:sym typeface="Fira Sans Extra Condensed"/>
                                </a:rPr>
                                <m:t>𝒂</m:t>
                              </m:r>
                            </m:lim>
                          </m:limLow>
                        </m:oMath>
                      </m:oMathPara>
                    </a14:m>
                    <a:endParaRPr lang="en-US" sz="1900" b="1" dirty="0">
                      <a:solidFill>
                        <a:srgbClr val="3A2812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pPr algn="ctr">
                      <a:lnSpc>
                        <a:spcPts val="2660"/>
                      </a:lnSpc>
                    </a:pPr>
                    <a:endParaRPr lang="en-US" sz="1900" b="1" dirty="0">
                      <a:solidFill>
                        <a:srgbClr val="3A2812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>
              <p:sp>
                <p:nvSpPr>
                  <p:cNvPr id="20" name="TextBox 2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802426" y="4692725"/>
                    <a:ext cx="6111231" cy="3019287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 t="-3629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pic>
          <p:nvPicPr>
            <p:cNvPr id="25" name="Picture 25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0"/>
                </a:ext>
              </a:extLst>
            </a:blip>
            <a:srcRect r="17602" b="56732"/>
            <a:stretch>
              <a:fillRect/>
            </a:stretch>
          </p:blipFill>
          <p:spPr>
            <a:xfrm rot="11546234" flipH="1">
              <a:off x="6573350" y="6088418"/>
              <a:ext cx="436028" cy="1489164"/>
            </a:xfrm>
            <a:prstGeom prst="rect">
              <a:avLst/>
            </a:prstGeom>
          </p:spPr>
        </p:pic>
        <p:pic>
          <p:nvPicPr>
            <p:cNvPr id="26" name="Picture 26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0"/>
                </a:ext>
              </a:extLst>
            </a:blip>
            <a:srcRect r="17602" b="56732"/>
            <a:stretch>
              <a:fillRect/>
            </a:stretch>
          </p:blipFill>
          <p:spPr>
            <a:xfrm rot="2818751">
              <a:off x="8404107" y="2965850"/>
              <a:ext cx="521290" cy="1780361"/>
            </a:xfrm>
            <a:prstGeom prst="rect">
              <a:avLst/>
            </a:prstGeom>
          </p:spPr>
        </p:pic>
        <p:pic>
          <p:nvPicPr>
            <p:cNvPr id="27" name="Picture 27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0"/>
                </a:ext>
              </a:extLst>
            </a:blip>
            <a:srcRect r="17602" b="56732"/>
            <a:stretch>
              <a:fillRect/>
            </a:stretch>
          </p:blipFill>
          <p:spPr>
            <a:xfrm rot="7460277">
              <a:off x="13510676" y="5634320"/>
              <a:ext cx="650059" cy="2220144"/>
            </a:xfrm>
            <a:prstGeom prst="rect">
              <a:avLst/>
            </a:prstGeom>
          </p:spPr>
        </p:pic>
      </p:grpSp>
      <p:sp>
        <p:nvSpPr>
          <p:cNvPr id="29" name="Rounded Rectangle 28">
            <a:extLst>
              <a:ext uri="{FF2B5EF4-FFF2-40B4-BE49-F238E27FC236}">
                <a16:creationId xmlns:a16="http://schemas.microsoft.com/office/drawing/2014/main" id="{FE095631-08E8-354D-966F-9FFC043C0E4B}"/>
              </a:ext>
            </a:extLst>
          </p:cNvPr>
          <p:cNvSpPr/>
          <p:nvPr/>
        </p:nvSpPr>
        <p:spPr>
          <a:xfrm>
            <a:off x="4950152" y="936604"/>
            <a:ext cx="1793549" cy="1144756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5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25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25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5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225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5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25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25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sz="225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25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5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5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5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ũ</a:t>
            </a:r>
            <a:endParaRPr lang="en-VN" sz="225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0" name="Rounded Rectangle 29">
                <a:extLst>
                  <a:ext uri="{FF2B5EF4-FFF2-40B4-BE49-F238E27FC236}">
                    <a16:creationId xmlns:a16="http://schemas.microsoft.com/office/drawing/2014/main" id="{E82E41B4-1E2E-204B-B85E-8FDDD8CB528C}"/>
                  </a:ext>
                </a:extLst>
              </p:cNvPr>
              <p:cNvSpPr/>
              <p:nvPr/>
            </p:nvSpPr>
            <p:spPr>
              <a:xfrm>
                <a:off x="589682" y="2354234"/>
                <a:ext cx="1774482" cy="1142553"/>
              </a:xfrm>
              <a:prstGeom prst="round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solidFill>
                  <a:schemeClr val="accent6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/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y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ớc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lvl="0"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ar-AE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  <a:sym typeface="Fira Sans Extra Condensed"/>
                            </a:rPr>
                          </m:ctrlPr>
                        </m:sSupPr>
                        <m:e>
                          <m:r>
                            <a:rPr lang="ar-AE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  <a:sym typeface="Fira Sans Extra Condensed"/>
                            </a:rPr>
                            <m:t>𝑎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  <a:sym typeface="Fira Sans Extra Condensed"/>
                            </a:rPr>
                            <m:t>1</m:t>
                          </m:r>
                        </m:sup>
                      </m:sSup>
                      <m:r>
                        <a:rPr 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  <a:sym typeface="Fira Sans Extra Condensed"/>
                        </a:rPr>
                        <m:t>=</m:t>
                      </m:r>
                      <m:r>
                        <a:rPr 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  <a:sym typeface="Fira Sans Extra Condensed"/>
                        </a:rPr>
                        <m:t>𝑎</m:t>
                      </m:r>
                    </m:oMath>
                  </m:oMathPara>
                </a14:m>
                <a:endPara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Fira Sans Extra Condensed"/>
                </a:endParaRPr>
              </a:p>
              <a:p>
                <a:pPr lvl="0"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ar-AE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  <a:sym typeface="Fira Sans Extra Condensed"/>
                            </a:rPr>
                          </m:ctrlPr>
                        </m:sSupPr>
                        <m:e>
                          <m:r>
                            <a:rPr lang="ar-AE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  <a:sym typeface="Fira Sans Extra Condensed"/>
                            </a:rPr>
                            <m:t>𝑎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  <a:sym typeface="Fira Sans Extra Condensed"/>
                            </a:rPr>
                            <m:t>0</m:t>
                          </m:r>
                        </m:sup>
                      </m:sSup>
                      <m:r>
                        <a:rPr 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  <a:sym typeface="Fira Sans Extra Condensed"/>
                        </a:rPr>
                        <m:t>=</m:t>
                      </m:r>
                      <m:r>
                        <a:rPr lang="en-US" sz="2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  <a:sym typeface="Fira Sans Extra Condensed"/>
                        </a:rPr>
                        <m:t>1</m:t>
                      </m:r>
                    </m:oMath>
                  </m:oMathPara>
                </a14:m>
                <a:endParaRPr lang="en-VN" sz="225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0" name="Rounded Rectangle 29">
                <a:extLst>
                  <a:ext uri="{FF2B5EF4-FFF2-40B4-BE49-F238E27FC236}">
                    <a16:creationId xmlns:a16="http://schemas.microsoft.com/office/drawing/2014/main" id="{E82E41B4-1E2E-204B-B85E-8FDDD8CB528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682" y="2354234"/>
                <a:ext cx="1774482" cy="1142553"/>
              </a:xfrm>
              <a:prstGeom prst="roundRect">
                <a:avLst/>
              </a:prstGeom>
              <a:blipFill>
                <a:blip r:embed="rId12"/>
                <a:stretch>
                  <a:fillRect t="-5208"/>
                </a:stretch>
              </a:blipFill>
              <a:ln>
                <a:solidFill>
                  <a:schemeClr val="accent6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2" name="Rounded Rectangle 31">
                <a:extLst>
                  <a:ext uri="{FF2B5EF4-FFF2-40B4-BE49-F238E27FC236}">
                    <a16:creationId xmlns:a16="http://schemas.microsoft.com/office/drawing/2014/main" id="{9F2B7C69-AA20-6446-A21E-6189121612F2}"/>
                  </a:ext>
                </a:extLst>
              </p:cNvPr>
              <p:cNvSpPr/>
              <p:nvPr/>
            </p:nvSpPr>
            <p:spPr>
              <a:xfrm>
                <a:off x="6600700" y="3870365"/>
                <a:ext cx="2257885" cy="1130779"/>
              </a:xfrm>
              <a:prstGeom prst="round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solidFill>
                  <a:schemeClr val="accent6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ép chia:</a:t>
                </a:r>
              </a:p>
              <a:p>
                <a:pPr algn="ctr"/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ar-AE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Fira Sans Extra Condensed"/>
                          </a:rPr>
                        </m:ctrlPr>
                      </m:sSupPr>
                      <m:e>
                        <m:r>
                          <a:rPr lang="ar-AE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Fira Sans Extra Condensed"/>
                          </a:rPr>
                          <m:t>𝑎</m:t>
                        </m:r>
                      </m:e>
                      <m:sup>
                        <m:r>
                          <a:rPr lang="ar-AE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Fira Sans Extra Condensed"/>
                          </a:rPr>
                          <m:t>𝑚</m:t>
                        </m:r>
                      </m:sup>
                    </m:sSup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Fira Sans Extra Condensed"/>
                      </a:rPr>
                      <m:t>:</m:t>
                    </m:r>
                    <m:sSup>
                      <m:sSupPr>
                        <m:ctrlPr>
                          <a:rPr lang="ar-AE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Fira Sans Extra Condensed"/>
                          </a:rPr>
                        </m:ctrlPr>
                      </m:sSupPr>
                      <m:e>
                        <m:r>
                          <a:rPr lang="ar-AE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Fira Sans Extra Condensed"/>
                          </a:rPr>
                          <m:t>𝑎</m:t>
                        </m:r>
                      </m:e>
                      <m:sup>
                        <m:r>
                          <a:rPr lang="ar-AE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Fira Sans Extra Condensed"/>
                          </a:rPr>
                          <m:t>𝑛</m:t>
                        </m:r>
                      </m:sup>
                    </m:sSup>
                    <m:r>
                      <a:rPr lang="en-US" sz="2400" i="1">
                        <a:solidFill>
                          <a:schemeClr val="tx1"/>
                        </a:solidFill>
                        <a:latin typeface="Cambria Math"/>
                        <a:cs typeface="Times New Roman" panose="02020603050405020304" pitchFamily="18" charset="0"/>
                        <a:sym typeface="Fira Sans Extra Condensed"/>
                      </a:rPr>
                      <m:t>=</m:t>
                    </m:r>
                    <m:sSup>
                      <m:sSupPr>
                        <m:ctrlPr>
                          <a:rPr lang="ar-AE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Fira Sans Extra Condensed"/>
                          </a:rPr>
                        </m:ctrlPr>
                      </m:sSupPr>
                      <m:e>
                        <m:r>
                          <a:rPr lang="ar-AE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Fira Sans Extra Condensed"/>
                          </a:rPr>
                          <m:t>𝑎</m:t>
                        </m:r>
                      </m:e>
                      <m:sup>
                        <m:r>
                          <a:rPr lang="ar-AE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Fira Sans Extra Condensed"/>
                          </a:rPr>
                          <m:t>𝑚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Fira Sans Extra Condensed"/>
                          </a:rPr>
                          <m:t>−</m:t>
                        </m:r>
                        <m:r>
                          <a:rPr lang="ar-AE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Fira Sans Extra Condensed"/>
                          </a:rPr>
                          <m:t>𝑛</m:t>
                        </m:r>
                      </m:sup>
                    </m:sSup>
                  </m:oMath>
                </a14:m>
                <a:endParaRPr lang="en-VN" sz="225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2" name="Rounded Rectangle 31">
                <a:extLst>
                  <a:ext uri="{FF2B5EF4-FFF2-40B4-BE49-F238E27FC236}">
                    <a16:creationId xmlns:a16="http://schemas.microsoft.com/office/drawing/2014/main" id="{9F2B7C69-AA20-6446-A21E-6189121612F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0700" y="3870365"/>
                <a:ext cx="2257885" cy="1130779"/>
              </a:xfrm>
              <a:prstGeom prst="roundRect">
                <a:avLst/>
              </a:prstGeom>
              <a:blipFill>
                <a:blip r:embed="rId13"/>
                <a:stretch>
                  <a:fillRect t="-5820"/>
                </a:stretch>
              </a:blipFill>
              <a:ln>
                <a:solidFill>
                  <a:schemeClr val="accent6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3" name="Rounded Rectangle 32">
                <a:extLst>
                  <a:ext uri="{FF2B5EF4-FFF2-40B4-BE49-F238E27FC236}">
                    <a16:creationId xmlns:a16="http://schemas.microsoft.com/office/drawing/2014/main" id="{F3AAAFFF-0329-164A-B3FB-55ECAB05ECAA}"/>
                  </a:ext>
                </a:extLst>
              </p:cNvPr>
              <p:cNvSpPr/>
              <p:nvPr/>
            </p:nvSpPr>
            <p:spPr>
              <a:xfrm>
                <a:off x="2256524" y="3958125"/>
                <a:ext cx="2277377" cy="1137794"/>
              </a:xfrm>
              <a:prstGeom prst="round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solidFill>
                  <a:schemeClr val="accent6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 err="1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Phép</a:t>
                </a:r>
                <a:r>
                  <a:rPr lang="en-US" sz="240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nhân</a:t>
                </a:r>
                <a:r>
                  <a:rPr lang="en-US" sz="240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:</a:t>
                </a:r>
              </a:p>
              <a:p>
                <a:pPr algn="ctr"/>
                <a:r>
                  <a:rPr lang="en-US" sz="240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ar-AE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Fira Sans Extra Condensed"/>
                          </a:rPr>
                        </m:ctrlPr>
                      </m:sSupPr>
                      <m:e>
                        <m:r>
                          <a:rPr lang="ar-AE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Fira Sans Extra Condensed"/>
                          </a:rPr>
                          <m:t>𝑎</m:t>
                        </m:r>
                      </m:e>
                      <m:sup>
                        <m:r>
                          <a:rPr lang="ar-AE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Fira Sans Extra Condensed"/>
                          </a:rPr>
                          <m:t>𝑚</m:t>
                        </m:r>
                      </m:sup>
                    </m:sSup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Fira Sans Extra Condensed"/>
                      </a:rPr>
                      <m:t>.</m:t>
                    </m:r>
                    <m:sSup>
                      <m:sSupPr>
                        <m:ctrlPr>
                          <a:rPr lang="ar-AE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Fira Sans Extra Condensed"/>
                          </a:rPr>
                        </m:ctrlPr>
                      </m:sSupPr>
                      <m:e>
                        <m:r>
                          <a:rPr lang="ar-AE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Fira Sans Extra Condensed"/>
                          </a:rPr>
                          <m:t>𝑎</m:t>
                        </m:r>
                      </m:e>
                      <m:sup>
                        <m:r>
                          <a:rPr lang="ar-AE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Fira Sans Extra Condensed"/>
                          </a:rPr>
                          <m:t>𝑛</m:t>
                        </m:r>
                      </m:sup>
                    </m:sSup>
                    <m:r>
                      <a:rPr lang="en-US" sz="2400" i="1">
                        <a:solidFill>
                          <a:schemeClr val="tx1"/>
                        </a:solidFill>
                        <a:latin typeface="Cambria Math"/>
                        <a:cs typeface="Times New Roman" panose="02020603050405020304" pitchFamily="18" charset="0"/>
                        <a:sym typeface="Fira Sans Extra Condensed"/>
                      </a:rPr>
                      <m:t>=</m:t>
                    </m:r>
                    <m:sSup>
                      <m:sSupPr>
                        <m:ctrlPr>
                          <a:rPr lang="ar-AE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Fira Sans Extra Condensed"/>
                          </a:rPr>
                        </m:ctrlPr>
                      </m:sSupPr>
                      <m:e>
                        <m:r>
                          <a:rPr lang="ar-AE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Fira Sans Extra Condensed"/>
                          </a:rPr>
                          <m:t>𝑎</m:t>
                        </m:r>
                      </m:e>
                      <m:sup>
                        <m:r>
                          <a:rPr lang="ar-AE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Fira Sans Extra Condensed"/>
                          </a:rPr>
                          <m:t>𝑚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Fira Sans Extra Condensed"/>
                          </a:rPr>
                          <m:t>+</m:t>
                        </m:r>
                        <m:r>
                          <a:rPr lang="ar-AE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Fira Sans Extra Condensed"/>
                          </a:rPr>
                          <m:t>𝑛</m:t>
                        </m:r>
                      </m:sup>
                    </m:sSup>
                  </m:oMath>
                </a14:m>
                <a:endParaRPr lang="en-VN" sz="225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3" name="Rounded Rectangle 32">
                <a:extLst>
                  <a:ext uri="{FF2B5EF4-FFF2-40B4-BE49-F238E27FC236}">
                    <a16:creationId xmlns:a16="http://schemas.microsoft.com/office/drawing/2014/main" id="{F3AAAFFF-0329-164A-B3FB-55ECAB05ECA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6524" y="3958125"/>
                <a:ext cx="2277377" cy="1137794"/>
              </a:xfrm>
              <a:prstGeom prst="roundRect">
                <a:avLst/>
              </a:prstGeom>
              <a:blipFill>
                <a:blip r:embed="rId14"/>
                <a:stretch>
                  <a:fillRect t="-4712"/>
                </a:stretch>
              </a:blipFill>
              <a:ln>
                <a:solidFill>
                  <a:schemeClr val="accent6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0" grpId="0" animBg="1"/>
      <p:bldP spid="32" grpId="0" animBg="1"/>
      <p:bldP spid="3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6287545" y="2413898"/>
            <a:ext cx="5168435" cy="490264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1" y="198269"/>
              <a:ext cx="7104247" cy="49244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800" b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HOẠT ĐỘNG HÌNH THÀNH KIẾN THỨC</a:t>
              </a:r>
              <a:endParaRPr lang="en-US" sz="1800" dirty="0">
                <a:solidFill>
                  <a:srgbClr val="FFFF00"/>
                </a:solidFill>
              </a:endParaRPr>
            </a:p>
          </p:txBody>
        </p:sp>
      </p:grpSp>
      <p:sp>
        <p:nvSpPr>
          <p:cNvPr id="22" name="Rectangle 2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166649" y="1108214"/>
            <a:ext cx="7679224" cy="2805768"/>
          </a:xfrm>
          <a:prstGeom prst="rect">
            <a:avLst/>
          </a:prstGeom>
          <a:blipFill rotWithShape="1">
            <a:blip r:embed="rId2"/>
            <a:stretch>
              <a:fillRect l="-1905" t="-2606" r="-1012" b="-5375"/>
            </a:stretch>
          </a:blipFill>
        </p:spPr>
        <p:txBody>
          <a:bodyPr/>
          <a:lstStyle/>
          <a:p>
            <a:r>
              <a:rPr lang="en-US" sz="1800" b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 </a:t>
            </a:r>
          </a:p>
        </p:txBody>
      </p:sp>
      <p:sp>
        <p:nvSpPr>
          <p:cNvPr id="23" name="Shape 268"/>
          <p:cNvSpPr txBox="1">
            <a:spLocks/>
          </p:cNvSpPr>
          <p:nvPr/>
        </p:nvSpPr>
        <p:spPr>
          <a:xfrm>
            <a:off x="0" y="109156"/>
            <a:ext cx="6411644" cy="59970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68569" rIns="68569" bIns="68569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Fredoka One"/>
              <a:buNone/>
              <a:defRPr sz="3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9pPr>
          </a:lstStyle>
          <a:p>
            <a:pPr algn="ctr"/>
            <a:r>
              <a:rPr lang="en-US" sz="2100" b="1" err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Dạng</a:t>
            </a:r>
            <a:r>
              <a:rPr lang="en-US" sz="2100" b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1. </a:t>
            </a:r>
            <a:r>
              <a:rPr lang="en-US" sz="2100" b="1" dirty="0" err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Viết</a:t>
            </a:r>
            <a:r>
              <a:rPr lang="en-US" sz="21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b="1" dirty="0" err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dưới</a:t>
            </a:r>
            <a:r>
              <a:rPr lang="en-US" sz="21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b="1" dirty="0" err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dạng</a:t>
            </a:r>
            <a:r>
              <a:rPr lang="en-US" sz="21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b="1" dirty="0" err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lũy</a:t>
            </a:r>
            <a:r>
              <a:rPr lang="en-US" sz="21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100" b="1" dirty="0" err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thừa</a:t>
            </a:r>
            <a:endParaRPr lang="en-US" sz="2100" b="1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4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645803"/>
            <a:ext cx="918087" cy="8262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8991210"/>
      </p:ext>
    </p:extLst>
  </p:cSld>
  <p:clrMapOvr>
    <a:masterClrMapping/>
  </p:clrMapOvr>
  <p:transition spd="slow"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369882" y="1730152"/>
            <a:ext cx="6470855" cy="2711897"/>
          </a:xfrm>
          <a:prstGeom prst="rect">
            <a:avLst/>
          </a:prstGeom>
          <a:blipFill rotWithShape="1">
            <a:blip r:embed="rId2"/>
            <a:stretch>
              <a:fillRect l="-424" t="-3030"/>
            </a:stretch>
          </a:blipFill>
        </p:spPr>
        <p:txBody>
          <a:bodyPr/>
          <a:lstStyle/>
          <a:p>
            <a:r>
              <a:rPr lang="en-US" sz="1050">
                <a:noFill/>
              </a:rPr>
              <a:t> </a:t>
            </a:r>
          </a:p>
        </p:txBody>
      </p:sp>
      <p:grpSp>
        <p:nvGrpSpPr>
          <p:cNvPr id="9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6287545" y="2413898"/>
            <a:ext cx="5168435" cy="490264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1" y="198269"/>
              <a:ext cx="7104247" cy="49244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800" b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HOẠT ĐỘNG HÌNH THÀNH KIẾN THỨC</a:t>
              </a:r>
              <a:endParaRPr lang="en-US" sz="1800" dirty="0">
                <a:solidFill>
                  <a:srgbClr val="FFFF00"/>
                </a:solidFill>
              </a:endParaRPr>
            </a:p>
          </p:txBody>
        </p:sp>
      </p:grpSp>
      <p:pic>
        <p:nvPicPr>
          <p:cNvPr id="12" name="!!3" descr="Chuyên đề về xác định công thức của hợp chất vô cơ và hữu cơ - Tech12h">
            <a:extLst>
              <a:ext uri="{FF2B5EF4-FFF2-40B4-BE49-F238E27FC236}">
                <a16:creationId xmlns:a16="http://schemas.microsoft.com/office/drawing/2014/main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06" y="108407"/>
            <a:ext cx="1890963" cy="15581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52693985"/>
      </p:ext>
    </p:extLst>
  </p:cSld>
  <p:clrMapOvr>
    <a:masterClrMapping/>
  </p:clrMapOvr>
  <p:transition spd="slow"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-40545" y="200943"/>
            <a:ext cx="8229600" cy="285750"/>
          </a:xfrm>
        </p:spPr>
        <p:txBody>
          <a:bodyPr>
            <a:noAutofit/>
          </a:bodyPr>
          <a:lstStyle/>
          <a:p>
            <a:pPr eaLnBrk="1" hangingPunct="1"/>
            <a:r>
              <a:rPr lang="en-US" sz="2400" b="1">
                <a:solidFill>
                  <a:srgbClr val="FF0000"/>
                </a:solidFill>
                <a:latin typeface="Times New Roman" pitchFamily="18" charset="0"/>
              </a:rPr>
              <a:t>TRÒ CHƠI Ô CHỮ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01747" y="19247"/>
            <a:ext cx="6220132" cy="1503759"/>
          </a:xfrm>
        </p:spPr>
        <p:txBody>
          <a:bodyPr>
            <a:noAutofit/>
          </a:bodyPr>
          <a:lstStyle/>
          <a:p>
            <a:pPr eaLnBrk="1" hangingPunct="1">
              <a:buFontTx/>
              <a:buNone/>
            </a:pPr>
            <a:r>
              <a:rPr lang="vi-VN">
                <a:latin typeface="Times New Roman" pitchFamily="18" charset="0"/>
              </a:rPr>
              <a:t>Ô chữ gồm  </a:t>
            </a:r>
            <a:r>
              <a:rPr lang="en-US">
                <a:latin typeface="Times New Roman" pitchFamily="18" charset="0"/>
              </a:rPr>
              <a:t>10</a:t>
            </a:r>
            <a:r>
              <a:rPr lang="vi-VN">
                <a:latin typeface="Times New Roman" pitchFamily="18" charset="0"/>
              </a:rPr>
              <a:t>  chữ cái. Đây là tên của một trong những kì quan nổi tiếng ở nước ta.</a:t>
            </a:r>
            <a:endParaRPr lang="en-US">
              <a:latin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en-US">
                <a:latin typeface="Times New Roman" pitchFamily="18" charset="0"/>
              </a:rPr>
              <a:t>Hãy tính các kết quả sau (dưới dạng một lũy thừa) vào ô vuông thích hợp. Điền mỗi chữ cái tương ứng với mỗi kết quả tìm được vào hàng ngang dưới em sẽ tìm được câu trả lời:</a:t>
            </a:r>
          </a:p>
          <a:p>
            <a:pPr eaLnBrk="1" hangingPunct="1">
              <a:buFontTx/>
              <a:buNone/>
            </a:pPr>
            <a:r>
              <a:rPr lang="en-US" baseline="30000">
                <a:latin typeface="Times New Roman" pitchFamily="18" charset="0"/>
              </a:rPr>
              <a:t>         </a:t>
            </a:r>
          </a:p>
        </p:txBody>
      </p:sp>
      <p:sp>
        <p:nvSpPr>
          <p:cNvPr id="23" name="Rectangle 3"/>
          <p:cNvSpPr txBox="1">
            <a:spLocks noChangeArrowheads="1"/>
          </p:cNvSpPr>
          <p:nvPr/>
        </p:nvSpPr>
        <p:spPr bwMode="auto">
          <a:xfrm>
            <a:off x="266700" y="1814514"/>
            <a:ext cx="8229600" cy="27122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57175" indent="-257175">
              <a:spcBef>
                <a:spcPct val="20000"/>
              </a:spcBef>
            </a:pPr>
            <a:r>
              <a:rPr lang="en-US" sz="1800">
                <a:solidFill>
                  <a:srgbClr val="0070C0"/>
                </a:solidFill>
              </a:rPr>
              <a:t>G</a:t>
            </a:r>
            <a:r>
              <a:rPr lang="en-US" sz="1800"/>
              <a:t>. 11</a:t>
            </a:r>
            <a:r>
              <a:rPr lang="en-US" sz="1050" baseline="30000"/>
              <a:t>10</a:t>
            </a:r>
            <a:r>
              <a:rPr lang="en-US" sz="1800"/>
              <a:t> : 11</a:t>
            </a:r>
            <a:r>
              <a:rPr lang="en-US" sz="1050" baseline="30000"/>
              <a:t>5</a:t>
            </a:r>
            <a:r>
              <a:rPr lang="en-US" sz="1800"/>
              <a:t> 	 =                       	 	</a:t>
            </a:r>
            <a:r>
              <a:rPr lang="en-US" sz="1800">
                <a:solidFill>
                  <a:srgbClr val="0070C0"/>
                </a:solidFill>
              </a:rPr>
              <a:t>L</a:t>
            </a:r>
            <a:r>
              <a:rPr lang="en-US" sz="1800"/>
              <a:t>. 2</a:t>
            </a:r>
            <a:r>
              <a:rPr lang="en-US" sz="1050" baseline="30000"/>
              <a:t>4 </a:t>
            </a:r>
            <a:r>
              <a:rPr lang="en-US" sz="1800"/>
              <a:t>. 2</a:t>
            </a:r>
            <a:r>
              <a:rPr lang="en-US" sz="1050" baseline="30000"/>
              <a:t>6</a:t>
            </a:r>
            <a:r>
              <a:rPr lang="en-US" sz="1050"/>
              <a:t> </a:t>
            </a:r>
            <a:r>
              <a:rPr lang="en-US" sz="1800"/>
              <a:t>=                                </a:t>
            </a:r>
          </a:p>
          <a:p>
            <a:pPr marL="257175" indent="-257175">
              <a:spcBef>
                <a:spcPct val="20000"/>
              </a:spcBef>
            </a:pPr>
            <a:endParaRPr lang="en-US" sz="1800"/>
          </a:p>
          <a:p>
            <a:pPr marL="257175" indent="-257175">
              <a:spcBef>
                <a:spcPct val="20000"/>
              </a:spcBef>
            </a:pPr>
            <a:r>
              <a:rPr lang="en-US" sz="1800">
                <a:solidFill>
                  <a:srgbClr val="0070C0"/>
                </a:solidFill>
              </a:rPr>
              <a:t>O</a:t>
            </a:r>
            <a:r>
              <a:rPr lang="en-US" sz="1800"/>
              <a:t>. x</a:t>
            </a:r>
            <a:r>
              <a:rPr lang="en-US" sz="1050" baseline="30000"/>
              <a:t>4</a:t>
            </a:r>
            <a:r>
              <a:rPr lang="en-US" sz="1800"/>
              <a:t> . x . x</a:t>
            </a:r>
            <a:r>
              <a:rPr lang="en-US" sz="1050" baseline="30000"/>
              <a:t>3	</a:t>
            </a:r>
            <a:r>
              <a:rPr lang="en-US" sz="1800"/>
              <a:t> =                             		</a:t>
            </a:r>
            <a:r>
              <a:rPr lang="en-US" sz="1800">
                <a:solidFill>
                  <a:srgbClr val="0070C0"/>
                </a:solidFill>
              </a:rPr>
              <a:t>N</a:t>
            </a:r>
            <a:r>
              <a:rPr lang="en-US" sz="1800"/>
              <a:t>. 5</a:t>
            </a:r>
            <a:r>
              <a:rPr lang="en-US" sz="1050" baseline="30000"/>
              <a:t>6</a:t>
            </a:r>
            <a:r>
              <a:rPr lang="en-US" sz="1800"/>
              <a:t> : 5</a:t>
            </a:r>
            <a:r>
              <a:rPr lang="en-US" sz="1050" baseline="30000"/>
              <a:t>0 </a:t>
            </a:r>
            <a:r>
              <a:rPr lang="en-US" sz="1050"/>
              <a:t>=</a:t>
            </a:r>
            <a:r>
              <a:rPr lang="en-US" sz="1800"/>
              <a:t> </a:t>
            </a:r>
          </a:p>
          <a:p>
            <a:pPr marL="257175" indent="-257175">
              <a:spcBef>
                <a:spcPct val="20000"/>
              </a:spcBef>
            </a:pPr>
            <a:endParaRPr lang="en-US" sz="1800"/>
          </a:p>
          <a:p>
            <a:pPr marL="257175" indent="-257175">
              <a:spcBef>
                <a:spcPct val="20000"/>
              </a:spcBef>
            </a:pPr>
            <a:r>
              <a:rPr lang="en-US" sz="1800">
                <a:solidFill>
                  <a:srgbClr val="0070C0"/>
                </a:solidFill>
              </a:rPr>
              <a:t>H</a:t>
            </a:r>
            <a:r>
              <a:rPr lang="en-US" sz="1800"/>
              <a:t>. 3</a:t>
            </a:r>
            <a:r>
              <a:rPr lang="en-US" sz="1050" baseline="30000"/>
              <a:t>6</a:t>
            </a:r>
            <a:r>
              <a:rPr lang="en-US" sz="1800"/>
              <a:t> : 3</a:t>
            </a:r>
            <a:r>
              <a:rPr lang="en-US" sz="1050" baseline="30000"/>
              <a:t>5</a:t>
            </a:r>
            <a:r>
              <a:rPr lang="en-US" sz="1800"/>
              <a:t>        	 =                             		</a:t>
            </a:r>
            <a:r>
              <a:rPr lang="en-US" sz="1800">
                <a:solidFill>
                  <a:srgbClr val="0070C0"/>
                </a:solidFill>
              </a:rPr>
              <a:t>A</a:t>
            </a:r>
            <a:r>
              <a:rPr lang="en-US" sz="1800"/>
              <a:t>. 6</a:t>
            </a:r>
            <a:r>
              <a:rPr lang="en-US" sz="1050" baseline="30000"/>
              <a:t>2</a:t>
            </a:r>
            <a:r>
              <a:rPr lang="en-US" sz="1800"/>
              <a:t> . 6   =</a:t>
            </a:r>
          </a:p>
          <a:p>
            <a:pPr marL="257175" indent="-257175">
              <a:spcBef>
                <a:spcPct val="20000"/>
              </a:spcBef>
            </a:pPr>
            <a:endParaRPr lang="en-US" sz="1800"/>
          </a:p>
          <a:p>
            <a:pPr marL="257175" indent="-257175">
              <a:spcBef>
                <a:spcPct val="20000"/>
              </a:spcBef>
            </a:pPr>
            <a:r>
              <a:rPr lang="en-US" sz="1800">
                <a:solidFill>
                  <a:srgbClr val="0070C0"/>
                </a:solidFill>
              </a:rPr>
              <a:t>I</a:t>
            </a:r>
            <a:r>
              <a:rPr lang="en-US" sz="1800"/>
              <a:t>. a</a:t>
            </a:r>
            <a:r>
              <a:rPr lang="en-US" sz="1050" baseline="30000"/>
              <a:t>9</a:t>
            </a:r>
            <a:r>
              <a:rPr lang="en-US" sz="1800"/>
              <a:t> : a ( a     0) =                              		</a:t>
            </a:r>
            <a:r>
              <a:rPr lang="en-US" sz="1800">
                <a:solidFill>
                  <a:srgbClr val="0070C0"/>
                </a:solidFill>
              </a:rPr>
              <a:t>V</a:t>
            </a:r>
            <a:r>
              <a:rPr lang="en-US" sz="1800"/>
              <a:t>. 7</a:t>
            </a:r>
            <a:r>
              <a:rPr lang="en-US" sz="1050" baseline="30000"/>
              <a:t>8</a:t>
            </a:r>
            <a:r>
              <a:rPr lang="en-US" sz="1800"/>
              <a:t> : 7</a:t>
            </a:r>
            <a:r>
              <a:rPr lang="en-US" sz="1050" baseline="30000"/>
              <a:t>4  </a:t>
            </a:r>
            <a:r>
              <a:rPr lang="en-US" sz="1050"/>
              <a:t>=</a:t>
            </a:r>
          </a:p>
          <a:p>
            <a:pPr marL="257175" indent="-257175">
              <a:spcBef>
                <a:spcPct val="20000"/>
              </a:spcBef>
            </a:pPr>
            <a:endParaRPr lang="en-US" sz="1050"/>
          </a:p>
          <a:p>
            <a:pPr marL="257175" indent="-257175">
              <a:spcBef>
                <a:spcPct val="20000"/>
              </a:spcBef>
            </a:pPr>
            <a:r>
              <a:rPr lang="en-US" sz="1050"/>
              <a:t>                     </a:t>
            </a:r>
            <a:r>
              <a:rPr lang="en-US" sz="1050" baseline="30000"/>
              <a:t>   </a:t>
            </a:r>
          </a:p>
        </p:txBody>
      </p:sp>
      <p:sp>
        <p:nvSpPr>
          <p:cNvPr id="24" name="Rectangle 13"/>
          <p:cNvSpPr>
            <a:spLocks noChangeArrowheads="1"/>
          </p:cNvSpPr>
          <p:nvPr/>
        </p:nvSpPr>
        <p:spPr bwMode="auto">
          <a:xfrm>
            <a:off x="3382963" y="1890713"/>
            <a:ext cx="457200" cy="2857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050"/>
          </a:p>
        </p:txBody>
      </p:sp>
      <p:sp>
        <p:nvSpPr>
          <p:cNvPr id="25" name="Rectangle 13"/>
          <p:cNvSpPr>
            <a:spLocks noChangeArrowheads="1"/>
          </p:cNvSpPr>
          <p:nvPr/>
        </p:nvSpPr>
        <p:spPr bwMode="auto">
          <a:xfrm>
            <a:off x="3398838" y="3942160"/>
            <a:ext cx="457200" cy="2857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050"/>
          </a:p>
        </p:txBody>
      </p:sp>
      <p:sp>
        <p:nvSpPr>
          <p:cNvPr id="26" name="Rectangle 13"/>
          <p:cNvSpPr>
            <a:spLocks noChangeArrowheads="1"/>
          </p:cNvSpPr>
          <p:nvPr/>
        </p:nvSpPr>
        <p:spPr bwMode="auto">
          <a:xfrm>
            <a:off x="3382963" y="3215879"/>
            <a:ext cx="457200" cy="2857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050"/>
          </a:p>
        </p:txBody>
      </p:sp>
      <p:sp>
        <p:nvSpPr>
          <p:cNvPr id="27" name="Rectangle 13"/>
          <p:cNvSpPr>
            <a:spLocks noChangeArrowheads="1"/>
          </p:cNvSpPr>
          <p:nvPr/>
        </p:nvSpPr>
        <p:spPr bwMode="auto">
          <a:xfrm>
            <a:off x="3382963" y="2537222"/>
            <a:ext cx="457200" cy="2857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050"/>
          </a:p>
        </p:txBody>
      </p:sp>
      <p:sp>
        <p:nvSpPr>
          <p:cNvPr id="28" name="Rectangle 13"/>
          <p:cNvSpPr>
            <a:spLocks noChangeArrowheads="1"/>
          </p:cNvSpPr>
          <p:nvPr/>
        </p:nvSpPr>
        <p:spPr bwMode="auto">
          <a:xfrm>
            <a:off x="7639050" y="3233738"/>
            <a:ext cx="457200" cy="2857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050"/>
          </a:p>
        </p:txBody>
      </p:sp>
      <p:sp>
        <p:nvSpPr>
          <p:cNvPr id="29" name="Rectangle 13"/>
          <p:cNvSpPr>
            <a:spLocks noChangeArrowheads="1"/>
          </p:cNvSpPr>
          <p:nvPr/>
        </p:nvSpPr>
        <p:spPr bwMode="auto">
          <a:xfrm>
            <a:off x="7624763" y="2537222"/>
            <a:ext cx="457200" cy="2857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050"/>
          </a:p>
        </p:txBody>
      </p:sp>
      <p:sp>
        <p:nvSpPr>
          <p:cNvPr id="30" name="Rectangle 13"/>
          <p:cNvSpPr>
            <a:spLocks noChangeArrowheads="1"/>
          </p:cNvSpPr>
          <p:nvPr/>
        </p:nvSpPr>
        <p:spPr bwMode="auto">
          <a:xfrm>
            <a:off x="7605713" y="1889522"/>
            <a:ext cx="457200" cy="2857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050"/>
          </a:p>
        </p:txBody>
      </p:sp>
      <p:sp>
        <p:nvSpPr>
          <p:cNvPr id="31" name="Rectangle 37"/>
          <p:cNvSpPr>
            <a:spLocks noChangeArrowheads="1"/>
          </p:cNvSpPr>
          <p:nvPr/>
        </p:nvSpPr>
        <p:spPr bwMode="auto">
          <a:xfrm>
            <a:off x="3735388" y="4286250"/>
            <a:ext cx="457200" cy="2857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050"/>
          </a:p>
        </p:txBody>
      </p:sp>
      <p:sp>
        <p:nvSpPr>
          <p:cNvPr id="32" name="Rectangle 38"/>
          <p:cNvSpPr>
            <a:spLocks noChangeArrowheads="1"/>
          </p:cNvSpPr>
          <p:nvPr/>
        </p:nvSpPr>
        <p:spPr bwMode="auto">
          <a:xfrm>
            <a:off x="4192588" y="4286250"/>
            <a:ext cx="457200" cy="2857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050"/>
          </a:p>
        </p:txBody>
      </p:sp>
      <p:sp>
        <p:nvSpPr>
          <p:cNvPr id="33" name="Rectangle 39"/>
          <p:cNvSpPr>
            <a:spLocks noChangeArrowheads="1"/>
          </p:cNvSpPr>
          <p:nvPr/>
        </p:nvSpPr>
        <p:spPr bwMode="auto">
          <a:xfrm>
            <a:off x="5564188" y="4286250"/>
            <a:ext cx="457200" cy="2857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050"/>
          </a:p>
        </p:txBody>
      </p:sp>
      <p:sp>
        <p:nvSpPr>
          <p:cNvPr id="34" name="Rectangle 40"/>
          <p:cNvSpPr>
            <a:spLocks noChangeArrowheads="1"/>
          </p:cNvSpPr>
          <p:nvPr/>
        </p:nvSpPr>
        <p:spPr bwMode="auto">
          <a:xfrm>
            <a:off x="6021388" y="4286250"/>
            <a:ext cx="457200" cy="2857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050"/>
          </a:p>
        </p:txBody>
      </p:sp>
      <p:sp>
        <p:nvSpPr>
          <p:cNvPr id="35" name="Rectangle 41"/>
          <p:cNvSpPr>
            <a:spLocks noChangeArrowheads="1"/>
          </p:cNvSpPr>
          <p:nvPr/>
        </p:nvSpPr>
        <p:spPr bwMode="auto">
          <a:xfrm>
            <a:off x="6478588" y="4286250"/>
            <a:ext cx="457200" cy="2857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050"/>
          </a:p>
        </p:txBody>
      </p:sp>
      <p:sp>
        <p:nvSpPr>
          <p:cNvPr id="36" name="Rectangle 42"/>
          <p:cNvSpPr>
            <a:spLocks noChangeArrowheads="1"/>
          </p:cNvSpPr>
          <p:nvPr/>
        </p:nvSpPr>
        <p:spPr bwMode="auto">
          <a:xfrm>
            <a:off x="5106988" y="4286250"/>
            <a:ext cx="457200" cy="2857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050"/>
          </a:p>
        </p:txBody>
      </p:sp>
      <p:sp>
        <p:nvSpPr>
          <p:cNvPr id="37" name="Rectangle 43"/>
          <p:cNvSpPr>
            <a:spLocks noChangeArrowheads="1"/>
          </p:cNvSpPr>
          <p:nvPr/>
        </p:nvSpPr>
        <p:spPr bwMode="auto">
          <a:xfrm>
            <a:off x="4649788" y="4286250"/>
            <a:ext cx="457200" cy="2857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050"/>
          </a:p>
        </p:txBody>
      </p:sp>
      <p:sp>
        <p:nvSpPr>
          <p:cNvPr id="38" name="Rectangle 44"/>
          <p:cNvSpPr>
            <a:spLocks noChangeArrowheads="1"/>
          </p:cNvSpPr>
          <p:nvPr/>
        </p:nvSpPr>
        <p:spPr bwMode="auto">
          <a:xfrm>
            <a:off x="3278188" y="4286250"/>
            <a:ext cx="457200" cy="2857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050"/>
          </a:p>
        </p:txBody>
      </p:sp>
      <p:sp>
        <p:nvSpPr>
          <p:cNvPr id="39" name="Rectangle 45"/>
          <p:cNvSpPr>
            <a:spLocks noChangeArrowheads="1"/>
          </p:cNvSpPr>
          <p:nvPr/>
        </p:nvSpPr>
        <p:spPr bwMode="auto">
          <a:xfrm>
            <a:off x="2820988" y="4286250"/>
            <a:ext cx="457200" cy="2857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050"/>
          </a:p>
        </p:txBody>
      </p:sp>
      <p:sp>
        <p:nvSpPr>
          <p:cNvPr id="40" name="Rectangle 46"/>
          <p:cNvSpPr>
            <a:spLocks noChangeArrowheads="1"/>
          </p:cNvSpPr>
          <p:nvPr/>
        </p:nvSpPr>
        <p:spPr bwMode="auto">
          <a:xfrm>
            <a:off x="2363788" y="4286250"/>
            <a:ext cx="457200" cy="2857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050"/>
          </a:p>
        </p:txBody>
      </p:sp>
      <p:sp>
        <p:nvSpPr>
          <p:cNvPr id="41" name="Rectangle 13"/>
          <p:cNvSpPr>
            <a:spLocks noChangeArrowheads="1"/>
          </p:cNvSpPr>
          <p:nvPr/>
        </p:nvSpPr>
        <p:spPr bwMode="auto">
          <a:xfrm>
            <a:off x="7639050" y="3924300"/>
            <a:ext cx="457200" cy="2857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050"/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3341224" y="1881380"/>
            <a:ext cx="69121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50"/>
              <a:t> </a:t>
            </a:r>
            <a:r>
              <a:rPr lang="en-US" sz="1800">
                <a:solidFill>
                  <a:srgbClr val="FF0000"/>
                </a:solidFill>
              </a:rPr>
              <a:t>11</a:t>
            </a:r>
            <a:r>
              <a:rPr lang="en-US" sz="1800" baseline="30000">
                <a:solidFill>
                  <a:srgbClr val="FF0000"/>
                </a:solidFill>
              </a:rPr>
              <a:t>5</a:t>
            </a:r>
            <a:r>
              <a:rPr lang="en-US" sz="1800">
                <a:solidFill>
                  <a:srgbClr val="FF0000"/>
                </a:solidFill>
              </a:rPr>
              <a:t>  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6503989" y="4256486"/>
            <a:ext cx="36420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0000"/>
                </a:solidFill>
              </a:rPr>
              <a:t>G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3394076" y="2483645"/>
            <a:ext cx="584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>
                <a:solidFill>
                  <a:srgbClr val="FF0000"/>
                </a:solidFill>
              </a:rPr>
              <a:t>x</a:t>
            </a:r>
            <a:r>
              <a:rPr lang="en-US" sz="1800" baseline="30000">
                <a:solidFill>
                  <a:srgbClr val="FF0000"/>
                </a:solidFill>
              </a:rPr>
              <a:t>8</a:t>
            </a:r>
            <a:r>
              <a:rPr lang="en-US" sz="1050"/>
              <a:t>   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5584825" y="4256486"/>
            <a:ext cx="36420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0000"/>
                </a:solidFill>
              </a:rPr>
              <a:t>O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3451225" y="3184922"/>
            <a:ext cx="31290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3760789" y="4256486"/>
            <a:ext cx="35137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0000"/>
                </a:solidFill>
              </a:rPr>
              <a:t>H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3368676" y="3888582"/>
            <a:ext cx="487363" cy="2539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050">
                <a:solidFill>
                  <a:srgbClr val="FF0000"/>
                </a:solidFill>
              </a:rPr>
              <a:t>a</a:t>
            </a:r>
            <a:r>
              <a:rPr lang="en-US" sz="1050" baseline="30000">
                <a:solidFill>
                  <a:srgbClr val="FF0000"/>
                </a:solidFill>
              </a:rPr>
              <a:t>8</a:t>
            </a:r>
            <a:r>
              <a:rPr lang="en-US" sz="1050">
                <a:solidFill>
                  <a:srgbClr val="FF0000"/>
                </a:solidFill>
              </a:rPr>
              <a:t> </a:t>
            </a:r>
            <a:r>
              <a:rPr lang="en-US" sz="1050"/>
              <a:t> 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2895600" y="4256486"/>
            <a:ext cx="28575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>
                <a:solidFill>
                  <a:srgbClr val="FF0000"/>
                </a:solidFill>
              </a:rPr>
              <a:t>I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7581901" y="1837135"/>
            <a:ext cx="48282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0000"/>
                </a:solidFill>
              </a:rPr>
              <a:t>2</a:t>
            </a:r>
            <a:r>
              <a:rPr lang="en-US" sz="1800" baseline="30000">
                <a:solidFill>
                  <a:srgbClr val="FF0000"/>
                </a:solidFill>
              </a:rPr>
              <a:t>10</a:t>
            </a:r>
            <a:endParaRPr lang="en-US" sz="180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5232400" y="4256486"/>
            <a:ext cx="31290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0000"/>
                </a:solidFill>
              </a:rPr>
              <a:t>L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7559676" y="2483645"/>
            <a:ext cx="53572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50"/>
              <a:t> </a:t>
            </a:r>
            <a:r>
              <a:rPr lang="en-US" sz="1800">
                <a:solidFill>
                  <a:srgbClr val="FF0000"/>
                </a:solidFill>
              </a:rPr>
              <a:t>5</a:t>
            </a:r>
            <a:r>
              <a:rPr lang="en-US" sz="1800" baseline="30000">
                <a:solidFill>
                  <a:srgbClr val="FF0000"/>
                </a:solidFill>
              </a:rPr>
              <a:t>6</a:t>
            </a:r>
            <a:r>
              <a:rPr lang="en-US" sz="1800">
                <a:solidFill>
                  <a:srgbClr val="FF0000"/>
                </a:solidFill>
              </a:rPr>
              <a:t> </a:t>
            </a:r>
            <a:r>
              <a:rPr lang="en-US" sz="1050"/>
              <a:t> 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6021388" y="4256486"/>
            <a:ext cx="35137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0000"/>
                </a:solidFill>
              </a:rPr>
              <a:t>N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7581901" y="3162301"/>
            <a:ext cx="47160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50"/>
              <a:t> </a:t>
            </a:r>
            <a:r>
              <a:rPr lang="en-US" sz="1800">
                <a:solidFill>
                  <a:srgbClr val="FF0000"/>
                </a:solidFill>
              </a:rPr>
              <a:t>6</a:t>
            </a:r>
            <a:r>
              <a:rPr lang="en-US" sz="1800" baseline="30000">
                <a:solidFill>
                  <a:srgbClr val="FF0000"/>
                </a:solidFill>
              </a:rPr>
              <a:t>3</a:t>
            </a:r>
            <a:r>
              <a:rPr lang="en-US" sz="1050"/>
              <a:t> 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4719638" y="4256486"/>
            <a:ext cx="33855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56" name="TextBox 55"/>
          <p:cNvSpPr txBox="1">
            <a:spLocks noChangeArrowheads="1"/>
          </p:cNvSpPr>
          <p:nvPr/>
        </p:nvSpPr>
        <p:spPr bwMode="auto">
          <a:xfrm>
            <a:off x="4257675" y="4257676"/>
            <a:ext cx="35137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0000"/>
                </a:solidFill>
              </a:rPr>
              <a:t>H</a:t>
            </a:r>
          </a:p>
        </p:txBody>
      </p:sp>
      <p:sp>
        <p:nvSpPr>
          <p:cNvPr id="57" name="TextBox 56"/>
          <p:cNvSpPr txBox="1">
            <a:spLocks noChangeArrowheads="1"/>
          </p:cNvSpPr>
          <p:nvPr/>
        </p:nvSpPr>
        <p:spPr bwMode="auto">
          <a:xfrm>
            <a:off x="3303589" y="4257676"/>
            <a:ext cx="35137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0000"/>
                </a:solidFill>
              </a:rPr>
              <a:t>N</a:t>
            </a: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7581901" y="3888582"/>
            <a:ext cx="49885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50"/>
              <a:t> </a:t>
            </a:r>
            <a:r>
              <a:rPr lang="en-US" sz="1800">
                <a:solidFill>
                  <a:srgbClr val="FF0000"/>
                </a:solidFill>
              </a:rPr>
              <a:t>7</a:t>
            </a:r>
            <a:r>
              <a:rPr lang="en-US" sz="1800" baseline="30000">
                <a:solidFill>
                  <a:srgbClr val="FF0000"/>
                </a:solidFill>
              </a:rPr>
              <a:t>4</a:t>
            </a:r>
            <a:r>
              <a:rPr lang="en-US" sz="180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2419350" y="4257676"/>
            <a:ext cx="33855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0000"/>
                </a:solidFill>
              </a:rPr>
              <a:t>V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1211826" y="3845642"/>
          <a:ext cx="304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700" imgH="139700" progId="Equation.DSMT4">
                  <p:embed/>
                </p:oleObj>
              </mc:Choice>
              <mc:Fallback>
                <p:oleObj name="Equation" r:id="rId2" imgW="139700" imgH="13970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826" y="3845642"/>
                        <a:ext cx="304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42"/>
          <p:cNvSpPr/>
          <p:nvPr/>
        </p:nvSpPr>
        <p:spPr>
          <a:xfrm>
            <a:off x="2356055" y="4577953"/>
            <a:ext cx="4811658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100">
                <a:latin typeface="Arial" pitchFamily="34" charset="0"/>
                <a:cs typeface="Arial" pitchFamily="34" charset="0"/>
              </a:rPr>
              <a:t>7</a:t>
            </a:r>
            <a:r>
              <a:rPr lang="en-US" sz="2100" baseline="30000">
                <a:latin typeface="Arial" pitchFamily="34" charset="0"/>
                <a:cs typeface="Arial" pitchFamily="34" charset="0"/>
              </a:rPr>
              <a:t>4</a:t>
            </a:r>
            <a:r>
              <a:rPr lang="en-US" sz="2100">
                <a:latin typeface="Arial" pitchFamily="34" charset="0"/>
                <a:cs typeface="Arial" pitchFamily="34" charset="0"/>
              </a:rPr>
              <a:t>    a</a:t>
            </a:r>
            <a:r>
              <a:rPr lang="en-US" sz="2100" baseline="30000">
                <a:latin typeface="Arial" pitchFamily="34" charset="0"/>
                <a:cs typeface="Arial" pitchFamily="34" charset="0"/>
              </a:rPr>
              <a:t>8</a:t>
            </a:r>
            <a:r>
              <a:rPr lang="en-US" sz="2100">
                <a:latin typeface="Arial" pitchFamily="34" charset="0"/>
                <a:cs typeface="Arial" pitchFamily="34" charset="0"/>
              </a:rPr>
              <a:t>   5</a:t>
            </a:r>
            <a:r>
              <a:rPr lang="en-US" sz="2100" baseline="30000">
                <a:latin typeface="Arial" pitchFamily="34" charset="0"/>
                <a:cs typeface="Arial" pitchFamily="34" charset="0"/>
              </a:rPr>
              <a:t>6</a:t>
            </a:r>
            <a:r>
              <a:rPr lang="en-US" sz="2100">
                <a:latin typeface="Arial" pitchFamily="34" charset="0"/>
                <a:cs typeface="Arial" pitchFamily="34" charset="0"/>
              </a:rPr>
              <a:t>   3    3    6</a:t>
            </a:r>
            <a:r>
              <a:rPr lang="en-US" sz="2100" baseline="30000">
                <a:latin typeface="Arial" pitchFamily="34" charset="0"/>
                <a:cs typeface="Arial" pitchFamily="34" charset="0"/>
              </a:rPr>
              <a:t>3</a:t>
            </a:r>
            <a:r>
              <a:rPr lang="en-US" sz="2100">
                <a:latin typeface="Arial" pitchFamily="34" charset="0"/>
                <a:cs typeface="Arial" pitchFamily="34" charset="0"/>
              </a:rPr>
              <a:t>  2</a:t>
            </a:r>
            <a:r>
              <a:rPr lang="en-US" sz="2100" baseline="30000">
                <a:latin typeface="Arial" pitchFamily="34" charset="0"/>
                <a:cs typeface="Arial" pitchFamily="34" charset="0"/>
              </a:rPr>
              <a:t>10</a:t>
            </a:r>
            <a:r>
              <a:rPr lang="en-US" sz="2100">
                <a:latin typeface="Arial" pitchFamily="34" charset="0"/>
                <a:cs typeface="Arial" pitchFamily="34" charset="0"/>
              </a:rPr>
              <a:t>  x</a:t>
            </a:r>
            <a:r>
              <a:rPr lang="en-US" sz="2100" baseline="30000">
                <a:latin typeface="Arial" pitchFamily="34" charset="0"/>
                <a:cs typeface="Arial" pitchFamily="34" charset="0"/>
              </a:rPr>
              <a:t>8</a:t>
            </a:r>
            <a:r>
              <a:rPr lang="en-US" sz="2100">
                <a:latin typeface="Arial" pitchFamily="34" charset="0"/>
                <a:cs typeface="Arial" pitchFamily="34" charset="0"/>
              </a:rPr>
              <a:t>   5</a:t>
            </a:r>
            <a:r>
              <a:rPr lang="en-US" sz="2100" baseline="30000">
                <a:latin typeface="Arial" pitchFamily="34" charset="0"/>
                <a:cs typeface="Arial" pitchFamily="34" charset="0"/>
              </a:rPr>
              <a:t>6   </a:t>
            </a:r>
            <a:r>
              <a:rPr lang="en-US" sz="2100">
                <a:latin typeface="Arial" pitchFamily="34" charset="0"/>
                <a:cs typeface="Arial" pitchFamily="34" charset="0"/>
              </a:rPr>
              <a:t>11</a:t>
            </a:r>
            <a:r>
              <a:rPr lang="en-US" sz="2100" baseline="30000">
                <a:latin typeface="Arial" pitchFamily="34" charset="0"/>
                <a:cs typeface="Arial" pitchFamily="34" charset="0"/>
              </a:rPr>
              <a:t>5</a:t>
            </a:r>
            <a:endParaRPr lang="en-US" sz="2100">
              <a:latin typeface="Arial" pitchFamily="34" charset="0"/>
              <a:cs typeface="Arial" pitchFamily="34" charset="0"/>
            </a:endParaRPr>
          </a:p>
        </p:txBody>
      </p:sp>
      <p:pic>
        <p:nvPicPr>
          <p:cNvPr id="44" name="!!3">
            <a:extLst>
              <a:ext uri="{FF2B5EF4-FFF2-40B4-BE49-F238E27FC236}">
                <a16:creationId xmlns:a16="http://schemas.microsoft.com/office/drawing/2014/main" id="{5B19332C-1BE9-4073-BC1C-34C9F014F4D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6035" y="497758"/>
            <a:ext cx="1327397" cy="118378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56" grpId="0"/>
      <p:bldP spid="57" grpId="0"/>
      <p:bldP spid="17" grpId="0"/>
      <p:bldP spid="18" grpId="0"/>
      <p:bldP spid="43" grpId="0"/>
      <p:bldP spid="43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6287545" y="2413898"/>
            <a:ext cx="5168435" cy="490264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1" y="198269"/>
              <a:ext cx="7104247" cy="49244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800" b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HOẠT ĐỘNG HÌNH THÀNH KIẾN THỨC</a:t>
              </a:r>
              <a:endParaRPr lang="en-US" sz="1800" dirty="0">
                <a:solidFill>
                  <a:srgbClr val="FFFF00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1454243" y="1180186"/>
                <a:ext cx="6465642" cy="18466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50" b="1" dirty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Bài 5 (SGK </a:t>
                </a:r>
                <a:r>
                  <a:rPr lang="en-US" sz="2850" b="1" dirty="0" err="1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trang</a:t>
                </a:r>
                <a:r>
                  <a:rPr lang="en-US" sz="2850" b="1" dirty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 25). So </a:t>
                </a:r>
                <a:r>
                  <a:rPr lang="en-US" sz="2850" b="1" dirty="0" err="1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sánh</a:t>
                </a:r>
                <a:r>
                  <a:rPr lang="en-US" sz="2850" b="1" dirty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:</a:t>
                </a:r>
              </a:p>
              <a:p>
                <a:pPr marL="297656" indent="-170260">
                  <a:buAutoNum type="alphaLcParenR"/>
                </a:pPr>
                <a14:m>
                  <m:oMath xmlns:m="http://schemas.openxmlformats.org/officeDocument/2006/math">
                    <m:r>
                      <a:rPr lang="en-US" sz="2850"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sSup>
                      <m:sSupPr>
                        <m:ctrlPr>
                          <a:rPr lang="en-US" sz="285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50" i="1">
                            <a:latin typeface="Cambria Math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  <m:sup>
                        <m:r>
                          <a:rPr lang="en-US" sz="2850" i="1">
                            <a:latin typeface="Cambria Math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50"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850">
                        <a:latin typeface="Cambria Math"/>
                        <a:cs typeface="Times New Roman" panose="02020603050405020304" pitchFamily="18" charset="0"/>
                      </a:rPr>
                      <m:t>v</m:t>
                    </m:r>
                    <m:r>
                      <a:rPr lang="en-US" sz="2850">
                        <a:latin typeface="Cambria Math"/>
                        <a:cs typeface="Times New Roman" panose="02020603050405020304" pitchFamily="18" charset="0"/>
                      </a:rPr>
                      <m:t>à </m:t>
                    </m:r>
                    <m:r>
                      <a:rPr lang="en-US" sz="2850">
                        <a:latin typeface="Cambria Math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2850">
                        <a:latin typeface="Cambria Math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2850">
                        <a:latin typeface="Cambria Math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2850">
                        <a:latin typeface="Cambria Math"/>
                        <a:cs typeface="Times New Roman" panose="02020603050405020304" pitchFamily="18" charset="0"/>
                      </a:rPr>
                      <m:t>;</m:t>
                    </m:r>
                  </m:oMath>
                </a14:m>
                <a:endParaRPr lang="en-US" sz="2850" dirty="0">
                  <a:latin typeface="Arial" pitchFamily="34" charset="0"/>
                  <a:cs typeface="Arial" pitchFamily="34" charset="0"/>
                </a:endParaRPr>
              </a:p>
              <a:p>
                <a:pPr marL="297656" indent="-170260">
                  <a:buAutoNum type="alphaLcParenR"/>
                </a:pPr>
                <a14:m>
                  <m:oMath xmlns:m="http://schemas.openxmlformats.org/officeDocument/2006/math">
                    <m:r>
                      <a:rPr lang="en-US" sz="2850">
                        <a:latin typeface="Cambria Math"/>
                      </a:rPr>
                      <m:t> </m:t>
                    </m:r>
                    <m:sSup>
                      <m:sSupPr>
                        <m:ctrlPr>
                          <a:rPr lang="en-US" sz="285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50" i="1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sz="2850" i="1">
                            <a:latin typeface="Cambria Math"/>
                          </a:rPr>
                          <m:t>3</m:t>
                        </m:r>
                      </m:sup>
                    </m:sSup>
                    <m:r>
                      <a:rPr lang="en-US" sz="285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50">
                        <a:latin typeface="Cambria Math"/>
                      </a:rPr>
                      <m:t>v</m:t>
                    </m:r>
                    <m:r>
                      <a:rPr lang="en-US" sz="2850">
                        <a:latin typeface="Cambria Math"/>
                      </a:rPr>
                      <m:t>à </m:t>
                    </m:r>
                    <m:sSup>
                      <m:sSupPr>
                        <m:ctrlPr>
                          <a:rPr lang="en-US" sz="285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50" i="1">
                            <a:latin typeface="Cambria Math"/>
                          </a:rPr>
                          <m:t>3</m:t>
                        </m:r>
                      </m:e>
                      <m:sup>
                        <m:r>
                          <a:rPr lang="en-US" sz="285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85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850">
                        <a:latin typeface="Cambria Math"/>
                      </a:rPr>
                      <m:t>;</m:t>
                    </m:r>
                  </m:oMath>
                </a14:m>
                <a:endParaRPr lang="en-US" sz="2850" dirty="0">
                  <a:latin typeface="Arial" pitchFamily="34" charset="0"/>
                  <a:cs typeface="Arial" pitchFamily="34" charset="0"/>
                </a:endParaRPr>
              </a:p>
              <a:p>
                <a:pPr marL="297656" indent="-170260">
                  <a:buAutoNum type="alphaLcParenR"/>
                </a:pPr>
                <a14:m>
                  <m:oMath xmlns:m="http://schemas.openxmlformats.org/officeDocument/2006/math">
                    <m:r>
                      <a:rPr lang="en-US" sz="2850">
                        <a:latin typeface="Cambria Math"/>
                      </a:rPr>
                      <m:t> </m:t>
                    </m:r>
                    <m:sSup>
                      <m:sSupPr>
                        <m:ctrlPr>
                          <a:rPr lang="en-US" sz="285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50" i="1">
                            <a:latin typeface="Cambria Math"/>
                          </a:rPr>
                          <m:t>3</m:t>
                        </m:r>
                      </m:e>
                      <m:sup>
                        <m:r>
                          <a:rPr lang="en-US" sz="2850" i="1">
                            <a:latin typeface="Cambria Math"/>
                          </a:rPr>
                          <m:t>3</m:t>
                        </m:r>
                      </m:sup>
                    </m:sSup>
                    <m:r>
                      <a:rPr lang="en-US" sz="285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50">
                        <a:latin typeface="Cambria Math"/>
                      </a:rPr>
                      <m:t>v</m:t>
                    </m:r>
                    <m:r>
                      <a:rPr lang="en-US" sz="2850">
                        <a:latin typeface="Cambria Math"/>
                      </a:rPr>
                      <m:t>à </m:t>
                    </m:r>
                    <m:sSup>
                      <m:sSupPr>
                        <m:ctrlPr>
                          <a:rPr lang="en-US" sz="285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50" i="1">
                            <a:latin typeface="Cambria Math"/>
                          </a:rPr>
                          <m:t>3</m:t>
                        </m:r>
                      </m:e>
                      <m:sup>
                        <m:r>
                          <a:rPr lang="en-US" sz="2850" i="1">
                            <a:latin typeface="Cambria Math"/>
                          </a:rPr>
                          <m:t>4</m:t>
                        </m:r>
                      </m:sup>
                    </m:sSup>
                    <m:r>
                      <a:rPr lang="en-US" sz="2850" i="1">
                        <a:latin typeface="Cambria Math"/>
                      </a:rPr>
                      <m:t>.</m:t>
                    </m:r>
                  </m:oMath>
                </a14:m>
                <a:endParaRPr lang="en-US" sz="285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4243" y="1180186"/>
                <a:ext cx="6465642" cy="1846659"/>
              </a:xfrm>
              <a:prstGeom prst="rect">
                <a:avLst/>
              </a:prstGeom>
              <a:blipFill>
                <a:blip r:embed="rId2"/>
                <a:stretch>
                  <a:fillRect l="-1981" t="-33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Shape 268"/>
          <p:cNvSpPr txBox="1">
            <a:spLocks/>
          </p:cNvSpPr>
          <p:nvPr/>
        </p:nvSpPr>
        <p:spPr>
          <a:xfrm>
            <a:off x="0" y="109156"/>
            <a:ext cx="6411644" cy="59970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68569" rIns="68569" bIns="68569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Fredoka One"/>
              <a:buNone/>
              <a:defRPr sz="3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9pPr>
          </a:lstStyle>
          <a:p>
            <a:pPr algn="ctr"/>
            <a:r>
              <a:rPr lang="en-US" sz="3000" b="1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̣ng</a:t>
            </a:r>
            <a:r>
              <a:rPr lang="en-US" sz="30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sz="3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3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3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sz="3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endParaRPr lang="en-US" sz="3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4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1865985"/>
            <a:ext cx="1138280" cy="10244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6038851"/>
      </p:ext>
    </p:extLst>
  </p:cSld>
  <p:clrMapOvr>
    <a:masterClrMapping/>
  </p:clrMapOvr>
  <p:transition spd="slow">
    <p:fad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789451" y="3616037"/>
            <a:ext cx="2352243" cy="51435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6287545" y="2413898"/>
            <a:ext cx="5168435" cy="490264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1" y="198269"/>
              <a:ext cx="7104247" cy="49244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800" b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HOẠT ĐỘNG HÌNH THÀNH KIẾN THỨC</a:t>
              </a:r>
              <a:endParaRPr lang="en-US" sz="1800" dirty="0">
                <a:solidFill>
                  <a:srgbClr val="FFFF00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1454243" y="1435061"/>
                <a:ext cx="6465642" cy="31624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50" b="1" dirty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Bài 5 (SGK </a:t>
                </a:r>
                <a:r>
                  <a:rPr lang="en-US" sz="2850" b="1" dirty="0" err="1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trang</a:t>
                </a:r>
                <a:r>
                  <a:rPr lang="en-US" sz="2850" b="1" dirty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 25). </a:t>
                </a:r>
              </a:p>
              <a:p>
                <a:pPr marL="127397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50">
                          <a:latin typeface="Cambria Math"/>
                          <a:cs typeface="Times New Roman" panose="02020603050405020304" pitchFamily="18" charset="0"/>
                        </a:rPr>
                        <m:t>a</m:t>
                      </m:r>
                      <m:r>
                        <a:rPr lang="en-US" sz="2850">
                          <a:latin typeface="Cambria Math"/>
                          <a:cs typeface="Times New Roman" panose="02020603050405020304" pitchFamily="18" charset="0"/>
                        </a:rPr>
                        <m:t>) </m:t>
                      </m:r>
                      <m:sSup>
                        <m:sSupPr>
                          <m:ctrlPr>
                            <a:rPr lang="en-US" sz="285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50" i="1">
                              <a:latin typeface="Cambria Math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en-US" sz="2850" i="1">
                              <a:latin typeface="Cambria Math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50" i="1">
                          <a:latin typeface="Cambria Math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850" i="1">
                          <a:latin typeface="Cambria Math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n-US" sz="2850" i="1">
                          <a:latin typeface="Cambria Math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2850" i="1">
                          <a:latin typeface="Cambria Math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n-US" sz="2850" i="1">
                          <a:latin typeface="Cambria Math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850" i="1">
                          <a:latin typeface="Cambria Math"/>
                          <a:cs typeface="Times New Roman" panose="02020603050405020304" pitchFamily="18" charset="0"/>
                        </a:rPr>
                        <m:t>9</m:t>
                      </m:r>
                      <m:r>
                        <a:rPr lang="en-US" sz="2850" i="1">
                          <a:latin typeface="Cambria Math"/>
                          <a:cs typeface="Times New Roman" panose="02020603050405020304" pitchFamily="18" charset="0"/>
                        </a:rPr>
                        <m:t>;</m:t>
                      </m:r>
                      <m:r>
                        <a:rPr lang="en-US" sz="2850">
                          <a:latin typeface="Cambria Math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n-US" sz="2850">
                          <a:latin typeface="Cambria Math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2850">
                          <a:latin typeface="Cambria Math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sz="2850">
                          <a:latin typeface="Cambria Math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850">
                          <a:latin typeface="Cambria Math"/>
                          <a:cs typeface="Times New Roman" panose="02020603050405020304" pitchFamily="18" charset="0"/>
                        </a:rPr>
                        <m:t>6</m:t>
                      </m:r>
                    </m:oMath>
                  </m:oMathPara>
                </a14:m>
                <a:endParaRPr lang="en-US" sz="2850" dirty="0">
                  <a:latin typeface="Cambria Math"/>
                  <a:cs typeface="Times New Roman" panose="02020603050405020304" pitchFamily="18" charset="0"/>
                </a:endParaRPr>
              </a:p>
              <a:p>
                <a:pPr marL="127397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50">
                          <a:latin typeface="Cambria Math"/>
                          <a:cs typeface="Times New Roman" panose="02020603050405020304" pitchFamily="18" charset="0"/>
                        </a:rPr>
                        <m:t>Do</m:t>
                      </m:r>
                      <m:r>
                        <a:rPr lang="en-US" sz="2850">
                          <a:latin typeface="Cambria Math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2850" i="1">
                          <a:latin typeface="Cambria Math"/>
                          <a:cs typeface="Times New Roman" panose="02020603050405020304" pitchFamily="18" charset="0"/>
                        </a:rPr>
                        <m:t>9</m:t>
                      </m:r>
                      <m:r>
                        <a:rPr lang="en-US" sz="2850">
                          <a:latin typeface="Cambria Math"/>
                          <a:cs typeface="Times New Roman" panose="02020603050405020304" pitchFamily="18" charset="0"/>
                        </a:rPr>
                        <m:t>&gt;</m:t>
                      </m:r>
                      <m:r>
                        <a:rPr lang="en-US" sz="2850">
                          <a:latin typeface="Cambria Math"/>
                          <a:cs typeface="Times New Roman" panose="02020603050405020304" pitchFamily="18" charset="0"/>
                        </a:rPr>
                        <m:t>6</m:t>
                      </m:r>
                      <m:r>
                        <a:rPr lang="en-US" sz="2850">
                          <a:latin typeface="Cambria Math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50">
                          <a:latin typeface="Cambria Math"/>
                          <a:cs typeface="Times New Roman" panose="02020603050405020304" pitchFamily="18" charset="0"/>
                        </a:rPr>
                        <m:t>n</m:t>
                      </m:r>
                      <m:r>
                        <a:rPr lang="en-US" sz="2850">
                          <a:latin typeface="Cambria Math"/>
                          <a:cs typeface="Times New Roman" panose="02020603050405020304" pitchFamily="18" charset="0"/>
                        </a:rPr>
                        <m:t>ê</m:t>
                      </m:r>
                      <m:r>
                        <m:rPr>
                          <m:sty m:val="p"/>
                        </m:rPr>
                        <a:rPr lang="en-US" sz="2850">
                          <a:latin typeface="Cambria Math"/>
                          <a:cs typeface="Times New Roman" panose="02020603050405020304" pitchFamily="18" charset="0"/>
                        </a:rPr>
                        <m:t>n</m:t>
                      </m:r>
                      <m:r>
                        <a:rPr lang="en-US" sz="2850">
                          <a:latin typeface="Cambria Math"/>
                          <a:cs typeface="Times New Roman" panose="020206030504050203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sz="285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50" i="1">
                              <a:latin typeface="Cambria Math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en-US" sz="2850" i="1">
                              <a:latin typeface="Cambria Math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50">
                          <a:latin typeface="Cambria Math"/>
                          <a:cs typeface="Times New Roman" panose="02020603050405020304" pitchFamily="18" charset="0"/>
                        </a:rPr>
                        <m:t>&gt;</m:t>
                      </m:r>
                      <m:r>
                        <a:rPr lang="en-US" sz="2850">
                          <a:latin typeface="Cambria Math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n-US" sz="2850">
                          <a:latin typeface="Cambria Math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2850">
                          <a:latin typeface="Cambria Math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sz="2850">
                          <a:latin typeface="Cambria Math"/>
                          <a:cs typeface="Times New Roman" panose="02020603050405020304" pitchFamily="18" charset="0"/>
                        </a:rPr>
                        <m:t>;</m:t>
                      </m:r>
                    </m:oMath>
                  </m:oMathPara>
                </a14:m>
                <a:endParaRPr lang="en-US" sz="2850" dirty="0">
                  <a:latin typeface="Arial" pitchFamily="34" charset="0"/>
                  <a:cs typeface="Arial" pitchFamily="34" charset="0"/>
                </a:endParaRPr>
              </a:p>
              <a:p>
                <a:pPr marL="127397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5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2850">
                              <a:latin typeface="Cambria Math"/>
                            </a:rPr>
                            <m:t>b</m:t>
                          </m:r>
                          <m:r>
                            <a:rPr lang="en-US" sz="2850">
                              <a:latin typeface="Cambria Math"/>
                            </a:rPr>
                            <m:t>)</m:t>
                          </m:r>
                          <m:r>
                            <a:rPr lang="en-US" sz="2850" i="1">
                              <a:latin typeface="Cambria Math"/>
                            </a:rPr>
                            <m:t>2</m:t>
                          </m:r>
                        </m:e>
                        <m:sup>
                          <m:r>
                            <a:rPr lang="en-US" sz="2850" i="1">
                              <a:latin typeface="Cambria Math"/>
                            </a:rPr>
                            <m:t>3</m:t>
                          </m:r>
                        </m:sup>
                      </m:sSup>
                      <m:r>
                        <a:rPr lang="en-US" sz="2850">
                          <a:latin typeface="Cambria Math"/>
                        </a:rPr>
                        <m:t>=</m:t>
                      </m:r>
                      <m:r>
                        <a:rPr lang="en-US" sz="2850">
                          <a:latin typeface="Cambria Math"/>
                        </a:rPr>
                        <m:t>2</m:t>
                      </m:r>
                      <m:r>
                        <a:rPr lang="en-US" sz="2850">
                          <a:latin typeface="Cambria Math"/>
                        </a:rPr>
                        <m:t>.</m:t>
                      </m:r>
                      <m:r>
                        <a:rPr lang="en-US" sz="2850">
                          <a:latin typeface="Cambria Math"/>
                        </a:rPr>
                        <m:t>2</m:t>
                      </m:r>
                      <m:r>
                        <a:rPr lang="en-US" sz="2850">
                          <a:latin typeface="Cambria Math"/>
                        </a:rPr>
                        <m:t>.</m:t>
                      </m:r>
                      <m:r>
                        <a:rPr lang="en-US" sz="2850">
                          <a:latin typeface="Cambria Math"/>
                        </a:rPr>
                        <m:t>2</m:t>
                      </m:r>
                      <m:r>
                        <a:rPr lang="en-US" sz="2850">
                          <a:latin typeface="Cambria Math"/>
                        </a:rPr>
                        <m:t>=</m:t>
                      </m:r>
                      <m:r>
                        <a:rPr lang="en-US" sz="2850">
                          <a:latin typeface="Cambria Math"/>
                        </a:rPr>
                        <m:t>8</m:t>
                      </m:r>
                      <m:r>
                        <a:rPr lang="en-US" sz="2850">
                          <a:latin typeface="Cambria Math"/>
                        </a:rPr>
                        <m:t>; </m:t>
                      </m:r>
                      <m:sSup>
                        <m:sSupPr>
                          <m:ctrlPr>
                            <a:rPr lang="en-US" sz="285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50" i="1">
                              <a:latin typeface="Cambria Math"/>
                            </a:rPr>
                            <m:t>3</m:t>
                          </m:r>
                        </m:e>
                        <m:sup>
                          <m:r>
                            <a:rPr lang="en-US" sz="285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850" i="1">
                          <a:latin typeface="Cambria Math"/>
                        </a:rPr>
                        <m:t>=</m:t>
                      </m:r>
                      <m:r>
                        <a:rPr lang="en-US" sz="2850" i="1">
                          <a:latin typeface="Cambria Math"/>
                        </a:rPr>
                        <m:t>3</m:t>
                      </m:r>
                      <m:r>
                        <a:rPr lang="en-US" sz="2850" i="1">
                          <a:latin typeface="Cambria Math"/>
                        </a:rPr>
                        <m:t>.</m:t>
                      </m:r>
                      <m:r>
                        <a:rPr lang="en-US" sz="2850" i="1">
                          <a:latin typeface="Cambria Math"/>
                        </a:rPr>
                        <m:t>3</m:t>
                      </m:r>
                      <m:r>
                        <a:rPr lang="en-US" sz="2850" i="1">
                          <a:latin typeface="Cambria Math"/>
                        </a:rPr>
                        <m:t>=</m:t>
                      </m:r>
                      <m:r>
                        <a:rPr lang="en-US" sz="2850" i="1">
                          <a:latin typeface="Cambria Math"/>
                        </a:rPr>
                        <m:t>9</m:t>
                      </m:r>
                    </m:oMath>
                  </m:oMathPara>
                </a14:m>
                <a:endParaRPr lang="en-US" sz="2850" dirty="0">
                  <a:latin typeface="Arial" pitchFamily="34" charset="0"/>
                  <a:cs typeface="Arial" pitchFamily="34" charset="0"/>
                </a:endParaRPr>
              </a:p>
              <a:p>
                <a:pPr marL="127397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50">
                          <a:latin typeface="Cambria Math"/>
                          <a:cs typeface="Times New Roman" panose="02020603050405020304" pitchFamily="18" charset="0"/>
                        </a:rPr>
                        <m:t>Do</m:t>
                      </m:r>
                      <m:r>
                        <a:rPr lang="en-US" sz="2850">
                          <a:latin typeface="Cambria Math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2850" i="1">
                          <a:latin typeface="Cambria Math"/>
                          <a:cs typeface="Times New Roman" panose="02020603050405020304" pitchFamily="18" charset="0"/>
                        </a:rPr>
                        <m:t>8</m:t>
                      </m:r>
                      <m:r>
                        <a:rPr lang="en-US" sz="2850" i="1">
                          <a:latin typeface="Cambria Math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en-US" sz="2850" i="1">
                          <a:latin typeface="Cambria Math"/>
                          <a:cs typeface="Times New Roman" panose="02020603050405020304" pitchFamily="18" charset="0"/>
                        </a:rPr>
                        <m:t>9</m:t>
                      </m:r>
                      <m:r>
                        <a:rPr lang="en-US" sz="2850">
                          <a:latin typeface="Cambria Math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50">
                          <a:latin typeface="Cambria Math"/>
                          <a:cs typeface="Times New Roman" panose="02020603050405020304" pitchFamily="18" charset="0"/>
                        </a:rPr>
                        <m:t>n</m:t>
                      </m:r>
                      <m:r>
                        <a:rPr lang="en-US" sz="2850">
                          <a:latin typeface="Cambria Math"/>
                          <a:cs typeface="Times New Roman" panose="02020603050405020304" pitchFamily="18" charset="0"/>
                        </a:rPr>
                        <m:t>ê</m:t>
                      </m:r>
                      <m:r>
                        <m:rPr>
                          <m:sty m:val="p"/>
                        </m:rPr>
                        <a:rPr lang="en-US" sz="2850">
                          <a:latin typeface="Cambria Math"/>
                          <a:cs typeface="Times New Roman" panose="02020603050405020304" pitchFamily="18" charset="0"/>
                        </a:rPr>
                        <m:t>n</m:t>
                      </m:r>
                      <m:sSup>
                        <m:sSupPr>
                          <m:ctrlPr>
                            <a:rPr lang="en-US" sz="285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50" i="1">
                              <a:latin typeface="Cambria Math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sz="2850" i="1">
                              <a:latin typeface="Cambria Math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sz="2850" i="1">
                              <a:latin typeface="Cambria Math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2850">
                          <a:latin typeface="Cambria Math"/>
                          <a:cs typeface="Times New Roman" panose="02020603050405020304" pitchFamily="18" charset="0"/>
                        </a:rPr>
                        <m:t>&lt;</m:t>
                      </m:r>
                      <m:sSup>
                        <m:sSupPr>
                          <m:ctrlPr>
                            <a:rPr lang="en-US" sz="285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50" i="1">
                              <a:latin typeface="Cambria Math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sz="2850" i="1">
                              <a:latin typeface="Cambria Math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en-US" sz="2850" i="1">
                              <a:latin typeface="Cambria Math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50">
                          <a:latin typeface="Cambria Math"/>
                          <a:cs typeface="Times New Roman" panose="02020603050405020304" pitchFamily="18" charset="0"/>
                        </a:rPr>
                        <m:t>;</m:t>
                      </m:r>
                    </m:oMath>
                  </m:oMathPara>
                </a14:m>
                <a:endParaRPr lang="en-US" sz="2850" dirty="0">
                  <a:latin typeface="Cambria Math"/>
                  <a:cs typeface="Times New Roman" panose="02020603050405020304" pitchFamily="18" charset="0"/>
                </a:endParaRPr>
              </a:p>
              <a:p>
                <a:pPr marL="127397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50">
                          <a:latin typeface="Cambria Math"/>
                        </a:rPr>
                        <m:t>c</m:t>
                      </m:r>
                      <m:r>
                        <a:rPr lang="en-US" sz="2850">
                          <a:latin typeface="Cambria Math"/>
                        </a:rPr>
                        <m:t>) </m:t>
                      </m:r>
                      <m:sSup>
                        <m:sSupPr>
                          <m:ctrlPr>
                            <a:rPr lang="en-US" sz="285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50" i="1">
                              <a:latin typeface="Cambria Math"/>
                            </a:rPr>
                            <m:t>3</m:t>
                          </m:r>
                        </m:e>
                        <m:sup>
                          <m:r>
                            <a:rPr lang="en-US" sz="2850" i="1">
                              <a:latin typeface="Cambria Math"/>
                            </a:rPr>
                            <m:t>3</m:t>
                          </m:r>
                        </m:sup>
                      </m:sSup>
                      <m:r>
                        <a:rPr lang="en-US" sz="285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50">
                          <a:latin typeface="Cambria Math"/>
                        </a:rPr>
                        <m:t>v</m:t>
                      </m:r>
                      <m:r>
                        <a:rPr lang="en-US" sz="2850">
                          <a:latin typeface="Cambria Math"/>
                        </a:rPr>
                        <m:t>à </m:t>
                      </m:r>
                      <m:sSup>
                        <m:sSupPr>
                          <m:ctrlPr>
                            <a:rPr lang="en-US" sz="285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50" i="1">
                              <a:latin typeface="Cambria Math"/>
                            </a:rPr>
                            <m:t>3</m:t>
                          </m:r>
                        </m:e>
                        <m:sup>
                          <m:r>
                            <a:rPr lang="en-US" sz="2850" i="1">
                              <a:latin typeface="Cambria Math"/>
                            </a:rPr>
                            <m:t>4</m:t>
                          </m:r>
                        </m:sup>
                      </m:sSup>
                    </m:oMath>
                  </m:oMathPara>
                </a14:m>
                <a:endParaRPr lang="en-US" sz="2850" dirty="0">
                  <a:latin typeface="Arial" pitchFamily="34" charset="0"/>
                  <a:cs typeface="Arial" pitchFamily="34" charset="0"/>
                </a:endParaRPr>
              </a:p>
              <a:p>
                <a:pPr marL="127397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50">
                        <a:latin typeface="Cambria Math"/>
                        <a:cs typeface="Times New Roman" panose="02020603050405020304" pitchFamily="18" charset="0"/>
                      </a:rPr>
                      <m:t>Do</m:t>
                    </m:r>
                    <m:r>
                      <a:rPr lang="en-US" sz="2850"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850" i="1">
                        <a:latin typeface="Cambria Math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2850" i="1">
                        <a:latin typeface="Cambria Math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2850" i="1">
                        <a:latin typeface="Cambria Math"/>
                        <a:cs typeface="Times New Roman" panose="02020603050405020304" pitchFamily="18" charset="0"/>
                      </a:rPr>
                      <m:t>4</m:t>
                    </m:r>
                    <m:r>
                      <a:rPr lang="en-US" sz="2850"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850">
                        <a:latin typeface="Cambria Math"/>
                        <a:cs typeface="Times New Roman" panose="02020603050405020304" pitchFamily="18" charset="0"/>
                      </a:rPr>
                      <m:t>n</m:t>
                    </m:r>
                    <m:r>
                      <a:rPr lang="en-US" sz="2850">
                        <a:latin typeface="Cambria Math"/>
                        <a:cs typeface="Times New Roman" panose="02020603050405020304" pitchFamily="18" charset="0"/>
                      </a:rPr>
                      <m:t>ê</m:t>
                    </m:r>
                    <m:r>
                      <m:rPr>
                        <m:sty m:val="p"/>
                      </m:rPr>
                      <a:rPr lang="en-US" sz="2850">
                        <a:latin typeface="Cambria Math"/>
                        <a:cs typeface="Times New Roman" panose="02020603050405020304" pitchFamily="18" charset="0"/>
                      </a:rPr>
                      <m:t>n</m:t>
                    </m:r>
                    <m:sSup>
                      <m:sSupPr>
                        <m:ctrlPr>
                          <a:rPr lang="en-US" sz="285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50" i="1">
                            <a:latin typeface="Cambria Math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2850" i="1">
                            <a:latin typeface="Cambria Math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  <m:sup>
                        <m:r>
                          <a:rPr lang="en-US" sz="2850" i="1">
                            <a:latin typeface="Cambria Math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sz="2850">
                        <a:latin typeface="Cambria Math"/>
                        <a:cs typeface="Times New Roman" panose="02020603050405020304" pitchFamily="18" charset="0"/>
                      </a:rPr>
                      <m:t>&lt;</m:t>
                    </m:r>
                    <m:sSup>
                      <m:sSupPr>
                        <m:ctrlPr>
                          <a:rPr lang="en-US" sz="285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50" i="1">
                            <a:latin typeface="Cambria Math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2850" i="1">
                            <a:latin typeface="Cambria Math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  <m:sup>
                        <m:r>
                          <a:rPr lang="en-US" sz="2850" i="1">
                            <a:latin typeface="Cambria Math"/>
                            <a:cs typeface="Times New Roman" panose="02020603050405020304" pitchFamily="18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lang="en-US" sz="2850" dirty="0">
                    <a:latin typeface="Arial" pitchFamily="34" charset="0"/>
                    <a:cs typeface="Arial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4243" y="1435061"/>
                <a:ext cx="6465642" cy="3162404"/>
              </a:xfrm>
              <a:prstGeom prst="rect">
                <a:avLst/>
              </a:prstGeom>
              <a:blipFill>
                <a:blip r:embed="rId2"/>
                <a:stretch>
                  <a:fillRect l="-1981" t="-1734" b="-46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!!3" descr="Chuyên đề về xác định công thức của hợp chất vô cơ và hữu cơ - Tech12h">
            <a:extLst>
              <a:ext uri="{FF2B5EF4-FFF2-40B4-BE49-F238E27FC236}">
                <a16:creationId xmlns:a16="http://schemas.microsoft.com/office/drawing/2014/main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06" y="108408"/>
            <a:ext cx="1598904" cy="13174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13229517"/>
      </p:ext>
    </p:extLst>
  </p:cSld>
  <p:clrMapOvr>
    <a:masterClrMapping/>
  </p:clrMapOvr>
  <p:transition spd="slow">
    <p:fade/>
  </p:transition>
</p:sld>
</file>

<file path=ppt/theme/theme1.xml><?xml version="1.0" encoding="utf-8"?>
<a:theme xmlns:a="http://schemas.openxmlformats.org/drawingml/2006/main" name="Language Arts Subject for Highschool - 9th Grade: Comparing Texts">
  <a:themeElements>
    <a:clrScheme name="Simple Light">
      <a:dk1>
        <a:srgbClr val="462D1D"/>
      </a:dk1>
      <a:lt1>
        <a:srgbClr val="FFFFFF"/>
      </a:lt1>
      <a:dk2>
        <a:srgbClr val="462D1D"/>
      </a:dk2>
      <a:lt2>
        <a:srgbClr val="FFFFFF"/>
      </a:lt2>
      <a:accent1>
        <a:srgbClr val="FBF0ED"/>
      </a:accent1>
      <a:accent2>
        <a:srgbClr val="F9E2DA"/>
      </a:accent2>
      <a:accent3>
        <a:srgbClr val="724332"/>
      </a:accent3>
      <a:accent4>
        <a:srgbClr val="FBF0ED"/>
      </a:accent4>
      <a:accent5>
        <a:srgbClr val="F9E2DA"/>
      </a:accent5>
      <a:accent6>
        <a:srgbClr val="AA7F70"/>
      </a:accent6>
      <a:hlink>
        <a:srgbClr val="AA7F70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1</TotalTime>
  <Words>1006</Words>
  <Application>Microsoft Office PowerPoint</Application>
  <PresentationFormat>On-screen Show (16:9)</PresentationFormat>
  <Paragraphs>247</Paragraphs>
  <Slides>23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1" baseType="lpstr">
      <vt:lpstr>Fredoka One</vt:lpstr>
      <vt:lpstr>Times New Roman</vt:lpstr>
      <vt:lpstr>Cambria Math</vt:lpstr>
      <vt:lpstr>Arial</vt:lpstr>
      <vt:lpstr>Open Sans</vt:lpstr>
      <vt:lpstr>Rochester</vt:lpstr>
      <vt:lpstr>Language Arts Subject for Highschool - 9th Grade: Comparing Texts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RÒ CHƠI Ô CHỮ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RẮC NGHIỆM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9</cp:revision>
  <dcterms:modified xsi:type="dcterms:W3CDTF">2021-09-24T00:15:47Z</dcterms:modified>
</cp:coreProperties>
</file>